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4D637E38" w14:textId="39527C84" w:rsidR="00E93DD8" w:rsidRDefault="0018027D" w:rsidP="00722B29">
      <w:pPr>
        <w:spacing w:after="0" w:line="240" w:lineRule="auto"/>
        <w:rPr>
          <w:rFonts w:asciiTheme="minorHAnsi" w:hAnsiTheme="minorHAnsi"/>
          <w:b/>
          <w:sz w:val="14"/>
        </w:rPr>
      </w:pPr>
      <w:r w:rsidRPr="0098050A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7E67E4C" wp14:editId="32F604B5">
                <wp:simplePos x="0" y="0"/>
                <wp:positionH relativeFrom="margin">
                  <wp:posOffset>264160</wp:posOffset>
                </wp:positionH>
                <wp:positionV relativeFrom="margin">
                  <wp:posOffset>-114300</wp:posOffset>
                </wp:positionV>
                <wp:extent cx="5257800" cy="196850"/>
                <wp:effectExtent l="19050" t="19050" r="19050" b="12700"/>
                <wp:wrapSquare wrapText="bothSides"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0" cy="19685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2857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C23987" w14:textId="45444C48" w:rsidR="003E4013" w:rsidRPr="00A83C31" w:rsidRDefault="00824419" w:rsidP="00B12AF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FFFFFF"/>
                              </w:rPr>
                              <w:t>SWBAT write the equation given a graph, table or description.  (A.2C</w:t>
                            </w:r>
                            <w:r w:rsidR="00E93DD8">
                              <w:rPr>
                                <w:rFonts w:ascii="Arial" w:hAnsi="Arial" w:cs="Arial"/>
                                <w:b/>
                                <w:color w:val="FFFFFF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9144" rIns="91440" bIns="9144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E67E4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0.8pt;margin-top:-9pt;width:414pt;height:15.5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" fillcolor="#7f7f7f" strokecolor="white" strokeweight="2.25pt">
                <v:textbox inset=",.72pt,,.72pt">
                  <w:txbxContent>
                    <w:p w14:paraId="46C23987" w14:textId="45444C48" w:rsidR="003E4013" w:rsidRPr="00A83C31" w:rsidRDefault="00824419" w:rsidP="00B12AF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FFFFFF"/>
                        </w:rPr>
                        <w:t>SWBAT write the equation given a graph, table or description.  (A.2C</w:t>
                      </w:r>
                      <w:r w:rsidR="00E93DD8">
                        <w:rPr>
                          <w:rFonts w:ascii="Arial" w:hAnsi="Arial" w:cs="Arial"/>
                          <w:b/>
                          <w:color w:val="FFFFFF"/>
                        </w:rPr>
                        <w:t>)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252"/>
        <w:tblW w:w="0" w:type="auto"/>
        <w:tblLook w:val="04A0" w:firstRow="1" w:lastRow="0" w:firstColumn="1" w:lastColumn="0" w:noHBand="0" w:noVBand="1"/>
      </w:tblPr>
      <w:tblGrid>
        <w:gridCol w:w="5615"/>
        <w:gridCol w:w="5679"/>
      </w:tblGrid>
      <w:tr w:rsidR="00696BA9" w:rsidRPr="00E93DD8" w14:paraId="0ACB0A1E" w14:textId="77777777" w:rsidTr="00696BA9">
        <w:trPr>
          <w:trHeight w:val="1408"/>
        </w:trPr>
        <w:tc>
          <w:tcPr>
            <w:tcW w:w="5760" w:type="dxa"/>
          </w:tcPr>
          <w:p w14:paraId="70100409" w14:textId="77777777" w:rsidR="00696BA9" w:rsidRPr="00B31D97" w:rsidRDefault="00696BA9" w:rsidP="00696BA9">
            <w:pPr>
              <w:rPr>
                <w:rFonts w:asciiTheme="minorHAnsi" w:hAnsiTheme="minorHAnsi"/>
                <w:b/>
                <w:i/>
                <w:sz w:val="28"/>
              </w:rPr>
            </w:pPr>
            <w:r w:rsidRPr="00B31D97">
              <w:rPr>
                <w:rFonts w:asciiTheme="minorHAnsi" w:hAnsiTheme="minorHAnsi"/>
                <w:b/>
                <w:i/>
                <w:sz w:val="28"/>
              </w:rPr>
              <w:t>Verbal Description</w:t>
            </w:r>
          </w:p>
          <w:p w14:paraId="3177B113" w14:textId="66164749" w:rsidR="00696BA9" w:rsidRPr="00E93DD8" w:rsidRDefault="00696BA9" w:rsidP="00696BA9">
            <w:pPr>
              <w:rPr>
                <w:rFonts w:asciiTheme="minorHAnsi" w:hAnsiTheme="minorHAnsi"/>
                <w:sz w:val="28"/>
              </w:rPr>
            </w:pPr>
            <w:r w:rsidRPr="00E93DD8">
              <w:rPr>
                <w:rFonts w:asciiTheme="minorHAnsi" w:hAnsiTheme="minorHAnsi"/>
                <w:b/>
                <w:bCs/>
                <w:sz w:val="28"/>
              </w:rPr>
              <w:t>In the teacher work room there is a coffee maker.  At the</w:t>
            </w:r>
            <w:r w:rsidR="007E0F8B">
              <w:rPr>
                <w:rFonts w:asciiTheme="minorHAnsi" w:hAnsiTheme="minorHAnsi"/>
                <w:b/>
                <w:bCs/>
                <w:sz w:val="28"/>
              </w:rPr>
              <w:t xml:space="preserve"> start of the year, it cost $30 to buy </w:t>
            </w:r>
            <w:r>
              <w:rPr>
                <w:rFonts w:asciiTheme="minorHAnsi" w:hAnsiTheme="minorHAnsi"/>
                <w:b/>
                <w:bCs/>
                <w:sz w:val="28"/>
              </w:rPr>
              <w:t xml:space="preserve">the </w:t>
            </w:r>
            <w:r w:rsidRPr="00E93DD8">
              <w:rPr>
                <w:rFonts w:asciiTheme="minorHAnsi" w:hAnsiTheme="minorHAnsi"/>
                <w:b/>
                <w:bCs/>
                <w:sz w:val="28"/>
              </w:rPr>
              <w:t>coffee</w:t>
            </w:r>
            <w:r>
              <w:rPr>
                <w:rFonts w:asciiTheme="minorHAnsi" w:hAnsiTheme="minorHAnsi"/>
                <w:b/>
                <w:bCs/>
                <w:sz w:val="28"/>
              </w:rPr>
              <w:t xml:space="preserve"> for the </w:t>
            </w:r>
            <w:r w:rsidR="00824419">
              <w:rPr>
                <w:rFonts w:asciiTheme="minorHAnsi" w:hAnsiTheme="minorHAnsi"/>
                <w:b/>
                <w:bCs/>
                <w:sz w:val="28"/>
              </w:rPr>
              <w:t>year</w:t>
            </w:r>
            <w:r w:rsidR="00824419" w:rsidRPr="00E93DD8">
              <w:rPr>
                <w:rFonts w:asciiTheme="minorHAnsi" w:hAnsiTheme="minorHAnsi"/>
                <w:b/>
                <w:bCs/>
                <w:sz w:val="28"/>
              </w:rPr>
              <w:t>,</w:t>
            </w:r>
            <w:r w:rsidRPr="00E93DD8">
              <w:rPr>
                <w:rFonts w:asciiTheme="minorHAnsi" w:hAnsiTheme="minorHAnsi"/>
                <w:b/>
                <w:bCs/>
                <w:sz w:val="28"/>
              </w:rPr>
              <w:t xml:space="preserve"> then</w:t>
            </w:r>
            <w:r w:rsidR="007E0F8B" w:rsidRPr="00E93DD8">
              <w:rPr>
                <w:rFonts w:asciiTheme="minorHAnsi" w:hAnsiTheme="minorHAnsi"/>
                <w:b/>
                <w:bCs/>
                <w:sz w:val="28"/>
              </w:rPr>
              <w:t xml:space="preserve"> teachers’ pay $0.50</w:t>
            </w:r>
            <w:r w:rsidRPr="00E93DD8">
              <w:rPr>
                <w:rFonts w:asciiTheme="minorHAnsi" w:hAnsiTheme="minorHAnsi"/>
                <w:b/>
                <w:bCs/>
                <w:sz w:val="28"/>
              </w:rPr>
              <w:t xml:space="preserve"> </w:t>
            </w:r>
            <w:r w:rsidR="007E0F8B">
              <w:rPr>
                <w:rFonts w:asciiTheme="minorHAnsi" w:hAnsiTheme="minorHAnsi"/>
                <w:b/>
                <w:bCs/>
                <w:sz w:val="28"/>
              </w:rPr>
              <w:t>to get coffee from the coffee machine</w:t>
            </w:r>
            <w:r w:rsidRPr="00E93DD8">
              <w:rPr>
                <w:rFonts w:asciiTheme="minorHAnsi" w:hAnsiTheme="minorHAnsi"/>
                <w:b/>
                <w:bCs/>
                <w:sz w:val="28"/>
              </w:rPr>
              <w:t xml:space="preserve">.   </w:t>
            </w:r>
            <w:r w:rsidR="00336F56">
              <w:rPr>
                <w:rFonts w:asciiTheme="minorHAnsi" w:hAnsiTheme="minorHAnsi"/>
                <w:b/>
                <w:bCs/>
                <w:sz w:val="28"/>
              </w:rPr>
              <w:t>Write an equation that describes</w:t>
            </w:r>
            <w:r w:rsidR="007E0F8B">
              <w:rPr>
                <w:rFonts w:asciiTheme="minorHAnsi" w:hAnsiTheme="minorHAnsi"/>
                <w:b/>
                <w:bCs/>
                <w:sz w:val="28"/>
              </w:rPr>
              <w:t xml:space="preserve"> the total profit</w:t>
            </w:r>
            <w:r w:rsidR="00336F56">
              <w:rPr>
                <w:rFonts w:asciiTheme="minorHAnsi" w:hAnsiTheme="minorHAnsi"/>
                <w:b/>
                <w:bCs/>
                <w:sz w:val="28"/>
              </w:rPr>
              <w:t>, y,</w:t>
            </w:r>
            <w:r w:rsidR="007E0F8B">
              <w:rPr>
                <w:rFonts w:asciiTheme="minorHAnsi" w:hAnsiTheme="minorHAnsi"/>
                <w:b/>
                <w:bCs/>
                <w:sz w:val="28"/>
              </w:rPr>
              <w:t xml:space="preserve"> </w:t>
            </w:r>
            <w:proofErr w:type="gramStart"/>
            <w:r w:rsidR="007E0F8B">
              <w:rPr>
                <w:rFonts w:asciiTheme="minorHAnsi" w:hAnsiTheme="minorHAnsi"/>
                <w:b/>
                <w:bCs/>
                <w:sz w:val="28"/>
              </w:rPr>
              <w:t>and  the</w:t>
            </w:r>
            <w:proofErr w:type="gramEnd"/>
            <w:r w:rsidR="007E0F8B">
              <w:rPr>
                <w:rFonts w:asciiTheme="minorHAnsi" w:hAnsiTheme="minorHAnsi"/>
                <w:b/>
                <w:bCs/>
                <w:sz w:val="28"/>
              </w:rPr>
              <w:t xml:space="preserve"> number of times a teacher gets coffee</w:t>
            </w:r>
            <w:r w:rsidR="00336F56">
              <w:rPr>
                <w:rFonts w:asciiTheme="minorHAnsi" w:hAnsiTheme="minorHAnsi"/>
                <w:b/>
                <w:bCs/>
                <w:sz w:val="28"/>
              </w:rPr>
              <w:t>, x</w:t>
            </w:r>
            <w:r w:rsidR="007E0F8B">
              <w:rPr>
                <w:rFonts w:asciiTheme="minorHAnsi" w:hAnsiTheme="minorHAnsi"/>
                <w:b/>
                <w:bCs/>
                <w:sz w:val="28"/>
              </w:rPr>
              <w:t>.</w:t>
            </w:r>
          </w:p>
          <w:p w14:paraId="73790FB6" w14:textId="22D0D6CC" w:rsidR="00696BA9" w:rsidRPr="00C20664" w:rsidRDefault="00374B5D" w:rsidP="00C20664">
            <w:pPr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>Equation:</w:t>
            </w:r>
          </w:p>
        </w:tc>
        <w:tc>
          <w:tcPr>
            <w:tcW w:w="5760" w:type="dxa"/>
          </w:tcPr>
          <w:p w14:paraId="079F7152" w14:textId="3D267FE5" w:rsidR="00B31D97" w:rsidRDefault="00374B5D" w:rsidP="00696BA9">
            <w:pPr>
              <w:rPr>
                <w:rFonts w:asciiTheme="minorHAnsi" w:hAnsiTheme="minorHAnsi"/>
                <w:b/>
                <w:i/>
                <w:sz w:val="28"/>
              </w:rPr>
            </w:pPr>
            <w:r>
              <w:rPr>
                <w:rFonts w:asciiTheme="minorHAnsi" w:hAnsiTheme="minorHAnsi"/>
                <w:b/>
                <w:i/>
                <w:sz w:val="28"/>
              </w:rPr>
              <w:t>Verbal Description</w:t>
            </w:r>
          </w:p>
          <w:p w14:paraId="09055BBF" w14:textId="346356DD" w:rsidR="00374B5D" w:rsidRPr="00374B5D" w:rsidRDefault="00374B5D" w:rsidP="00696BA9">
            <w:pPr>
              <w:rPr>
                <w:rFonts w:asciiTheme="minorHAnsi" w:hAnsiTheme="minorHAnsi"/>
                <w:b/>
                <w:sz w:val="28"/>
              </w:rPr>
            </w:pPr>
            <w:r>
              <w:rPr>
                <w:rFonts w:asciiTheme="minorHAnsi" w:hAnsiTheme="minorHAnsi"/>
                <w:b/>
                <w:noProof/>
                <w:sz w:val="28"/>
              </w:rPr>
              <w:drawing>
                <wp:inline distT="0" distB="0" distL="0" distR="0" wp14:anchorId="62082FC1" wp14:editId="0956CE62">
                  <wp:extent cx="2813050" cy="1987057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9C8E6D0.tmp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133" t="20026" r="46949" b="38116"/>
                          <a:stretch/>
                        </pic:blipFill>
                        <pic:spPr bwMode="auto">
                          <a:xfrm>
                            <a:off x="0" y="0"/>
                            <a:ext cx="2820857" cy="19925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84BBD1C" w14:textId="40CD1724" w:rsidR="00B31D97" w:rsidRPr="00B31D97" w:rsidRDefault="00B31D97" w:rsidP="00B31D97">
            <w:pPr>
              <w:rPr>
                <w:rFonts w:asciiTheme="minorHAnsi" w:hAnsiTheme="minorHAnsi"/>
                <w:sz w:val="28"/>
              </w:rPr>
            </w:pPr>
          </w:p>
        </w:tc>
      </w:tr>
      <w:tr w:rsidR="00696BA9" w:rsidRPr="00E93DD8" w14:paraId="4B9CEE86" w14:textId="77777777" w:rsidTr="008703FC">
        <w:trPr>
          <w:trHeight w:val="4506"/>
        </w:trPr>
        <w:tc>
          <w:tcPr>
            <w:tcW w:w="5760" w:type="dxa"/>
          </w:tcPr>
          <w:p w14:paraId="2A4FE4A3" w14:textId="2D9D62EA" w:rsidR="00696BA9" w:rsidRPr="00B31D97" w:rsidRDefault="00374B5D" w:rsidP="00696BA9">
            <w:pPr>
              <w:rPr>
                <w:rFonts w:asciiTheme="minorHAnsi" w:hAnsiTheme="minorHAnsi"/>
                <w:b/>
                <w:i/>
                <w:sz w:val="28"/>
              </w:rPr>
            </w:pPr>
            <w:r>
              <w:rPr>
                <w:rFonts w:asciiTheme="minorHAnsi" w:hAnsiTheme="minorHAnsi"/>
                <w:b/>
                <w:i/>
                <w:noProof/>
                <w:sz w:val="28"/>
              </w:rPr>
              <w:drawing>
                <wp:anchor distT="0" distB="0" distL="114300" distR="114300" simplePos="0" relativeHeight="251685888" behindDoc="1" locked="0" layoutInCell="1" allowOverlap="1" wp14:anchorId="4256CB9C" wp14:editId="4DEAD84F">
                  <wp:simplePos x="0" y="0"/>
                  <wp:positionH relativeFrom="column">
                    <wp:posOffset>144145</wp:posOffset>
                  </wp:positionH>
                  <wp:positionV relativeFrom="paragraph">
                    <wp:posOffset>260350</wp:posOffset>
                  </wp:positionV>
                  <wp:extent cx="2267585" cy="2776855"/>
                  <wp:effectExtent l="0" t="0" r="0" b="4445"/>
                  <wp:wrapTight wrapText="bothSides">
                    <wp:wrapPolygon edited="0">
                      <wp:start x="0" y="0"/>
                      <wp:lineTo x="0" y="21486"/>
                      <wp:lineTo x="21412" y="21486"/>
                      <wp:lineTo x="21412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9C89A1F.tmp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778" t="11983" r="49691" b="20880"/>
                          <a:stretch/>
                        </pic:blipFill>
                        <pic:spPr bwMode="auto">
                          <a:xfrm>
                            <a:off x="0" y="0"/>
                            <a:ext cx="2267585" cy="27768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96BA9" w:rsidRPr="00B31D97">
              <w:rPr>
                <w:rFonts w:asciiTheme="minorHAnsi" w:hAnsiTheme="minorHAnsi"/>
                <w:b/>
                <w:i/>
                <w:sz w:val="28"/>
              </w:rPr>
              <w:t>Table</w:t>
            </w:r>
          </w:p>
          <w:p w14:paraId="58DC0119" w14:textId="2A27B3B6" w:rsidR="00696BA9" w:rsidRPr="00B31D97" w:rsidRDefault="00696BA9" w:rsidP="00696BA9">
            <w:pPr>
              <w:rPr>
                <w:rFonts w:asciiTheme="minorHAnsi" w:hAnsiTheme="minorHAnsi"/>
                <w:b/>
                <w:i/>
                <w:sz w:val="28"/>
              </w:rPr>
            </w:pPr>
          </w:p>
        </w:tc>
        <w:tc>
          <w:tcPr>
            <w:tcW w:w="5760" w:type="dxa"/>
          </w:tcPr>
          <w:p w14:paraId="5A1FD82B" w14:textId="601E85A0" w:rsidR="00696BA9" w:rsidRDefault="00696BA9" w:rsidP="00696BA9">
            <w:pPr>
              <w:rPr>
                <w:rFonts w:asciiTheme="minorHAnsi" w:hAnsiTheme="minorHAnsi"/>
                <w:b/>
                <w:i/>
                <w:sz w:val="28"/>
              </w:rPr>
            </w:pPr>
            <w:r w:rsidRPr="00B31D97">
              <w:rPr>
                <w:rFonts w:asciiTheme="minorHAnsi" w:hAnsiTheme="minorHAnsi"/>
                <w:b/>
                <w:i/>
                <w:sz w:val="28"/>
              </w:rPr>
              <w:t>Graph</w:t>
            </w:r>
          </w:p>
          <w:p w14:paraId="050486E6" w14:textId="4B6BAFB2" w:rsidR="008703FC" w:rsidRPr="00BA4A71" w:rsidRDefault="008703FC" w:rsidP="008703FC">
            <w:pPr>
              <w:autoSpaceDE w:val="0"/>
              <w:autoSpaceDN w:val="0"/>
              <w:adjustRightInd w:val="0"/>
            </w:pPr>
            <w:r>
              <w:t xml:space="preserve"> </w:t>
            </w:r>
            <w:r w:rsidRPr="00BA4A71">
              <w:t>Which equation</w:t>
            </w:r>
            <w:r w:rsidR="000564B2">
              <w:t>(s)</w:t>
            </w:r>
            <w:r w:rsidRPr="00BA4A71">
              <w:t xml:space="preserve"> best rep</w:t>
            </w:r>
            <w:r>
              <w:t>resent the line graphed below</w:t>
            </w:r>
          </w:p>
          <w:p w14:paraId="19B7E95E" w14:textId="1E491D87" w:rsidR="008703FC" w:rsidRPr="00A96F2A" w:rsidRDefault="008703FC" w:rsidP="008703FC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lang w:val="fr-FR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1" locked="0" layoutInCell="1" allowOverlap="1" wp14:anchorId="7E14BC14" wp14:editId="71590469">
                  <wp:simplePos x="0" y="0"/>
                  <wp:positionH relativeFrom="column">
                    <wp:posOffset>1221316</wp:posOffset>
                  </wp:positionH>
                  <wp:positionV relativeFrom="paragraph">
                    <wp:posOffset>106680</wp:posOffset>
                  </wp:positionV>
                  <wp:extent cx="1725499" cy="1673014"/>
                  <wp:effectExtent l="0" t="0" r="8255" b="3810"/>
                  <wp:wrapNone/>
                  <wp:docPr id="87051" name="Picture 87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499" cy="1673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96F2A">
              <w:rPr>
                <w:b/>
                <w:bCs/>
                <w:lang w:val="fr-FR"/>
              </w:rPr>
              <w:t xml:space="preserve">A  </w:t>
            </w:r>
            <w:r w:rsidRPr="00A96F2A">
              <w:rPr>
                <w:b/>
                <w:bCs/>
                <w:lang w:val="fr-FR"/>
              </w:rPr>
              <w:tab/>
            </w:r>
            <w:r w:rsidR="000564B2">
              <w:rPr>
                <w:lang w:val="fr-FR"/>
              </w:rPr>
              <w:t>y = (x- 4)(x+2)</w:t>
            </w:r>
          </w:p>
          <w:p w14:paraId="3F807D63" w14:textId="5786F036" w:rsidR="008703FC" w:rsidRPr="00A96F2A" w:rsidRDefault="008703FC" w:rsidP="008703FC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lang w:val="fr-FR"/>
              </w:rPr>
            </w:pPr>
            <w:r w:rsidRPr="00A96F2A">
              <w:rPr>
                <w:b/>
                <w:bCs/>
                <w:lang w:val="fr-FR"/>
              </w:rPr>
              <w:t xml:space="preserve">B </w:t>
            </w:r>
            <w:r w:rsidRPr="00A96F2A">
              <w:rPr>
                <w:b/>
                <w:bCs/>
                <w:lang w:val="fr-FR"/>
              </w:rPr>
              <w:tab/>
            </w:r>
            <w:r w:rsidRPr="00A96F2A">
              <w:rPr>
                <w:lang w:val="fr-FR"/>
              </w:rPr>
              <w:t>3</w:t>
            </w:r>
            <w:r w:rsidRPr="00A96F2A">
              <w:rPr>
                <w:i/>
                <w:iCs/>
                <w:lang w:val="fr-FR"/>
              </w:rPr>
              <w:t xml:space="preserve">x </w:t>
            </w:r>
            <w:r w:rsidRPr="00A96F2A">
              <w:rPr>
                <w:lang w:val="fr-FR"/>
              </w:rPr>
              <w:t xml:space="preserve">− </w:t>
            </w:r>
            <w:r w:rsidRPr="00A96F2A">
              <w:rPr>
                <w:i/>
                <w:iCs/>
                <w:lang w:val="fr-FR"/>
              </w:rPr>
              <w:t xml:space="preserve">y </w:t>
            </w:r>
            <w:r w:rsidRPr="00A96F2A">
              <w:rPr>
                <w:lang w:val="fr-FR"/>
              </w:rPr>
              <w:t>= 6</w:t>
            </w:r>
          </w:p>
          <w:p w14:paraId="3F570852" w14:textId="6BAB316C" w:rsidR="008703FC" w:rsidRPr="00A96F2A" w:rsidRDefault="008703FC" w:rsidP="008703FC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lang w:val="fr-FR"/>
              </w:rPr>
            </w:pPr>
            <w:r w:rsidRPr="00A96F2A">
              <w:rPr>
                <w:b/>
                <w:bCs/>
                <w:lang w:val="fr-FR"/>
              </w:rPr>
              <w:t xml:space="preserve">C </w:t>
            </w:r>
            <w:r w:rsidRPr="00A96F2A">
              <w:rPr>
                <w:b/>
                <w:bCs/>
                <w:lang w:val="fr-FR"/>
              </w:rPr>
              <w:tab/>
            </w:r>
            <w:r w:rsidRPr="00A96F2A">
              <w:rPr>
                <w:i/>
                <w:iCs/>
                <w:lang w:val="fr-FR"/>
              </w:rPr>
              <w:t xml:space="preserve">x </w:t>
            </w:r>
            <w:r w:rsidRPr="00A96F2A">
              <w:rPr>
                <w:lang w:val="fr-FR"/>
              </w:rPr>
              <w:t>− 3</w:t>
            </w:r>
            <w:r w:rsidRPr="00A96F2A">
              <w:rPr>
                <w:i/>
                <w:iCs/>
                <w:lang w:val="fr-FR"/>
              </w:rPr>
              <w:t xml:space="preserve">y </w:t>
            </w:r>
            <w:r w:rsidRPr="00A96F2A">
              <w:rPr>
                <w:lang w:val="fr-FR"/>
              </w:rPr>
              <w:t>= −6</w:t>
            </w:r>
          </w:p>
          <w:p w14:paraId="08E704F7" w14:textId="53C1FFBB" w:rsidR="008703FC" w:rsidRDefault="008703FC" w:rsidP="008703FC">
            <w:pPr>
              <w:tabs>
                <w:tab w:val="left" w:pos="432"/>
              </w:tabs>
              <w:rPr>
                <w:lang w:val="fr-FR"/>
              </w:rPr>
            </w:pPr>
            <w:r w:rsidRPr="00A96F2A">
              <w:rPr>
                <w:b/>
                <w:bCs/>
                <w:lang w:val="fr-FR"/>
              </w:rPr>
              <w:t xml:space="preserve">D </w:t>
            </w:r>
            <w:r w:rsidRPr="00A96F2A">
              <w:rPr>
                <w:b/>
                <w:bCs/>
                <w:lang w:val="fr-FR"/>
              </w:rPr>
              <w:tab/>
            </w:r>
            <w:r w:rsidR="000564B2">
              <w:rPr>
                <w:lang w:val="fr-FR"/>
              </w:rPr>
              <w:t xml:space="preserve">y + 3 = 3(x - 1) </w:t>
            </w:r>
          </w:p>
          <w:p w14:paraId="46316D0F" w14:textId="3235A973" w:rsidR="00374B5D" w:rsidRDefault="000564B2" w:rsidP="000564B2">
            <w:pPr>
              <w:tabs>
                <w:tab w:val="left" w:pos="432"/>
              </w:tabs>
              <w:rPr>
                <w:rFonts w:asciiTheme="minorHAnsi" w:hAnsiTheme="minorHAnsi"/>
                <w:b/>
                <w:i/>
                <w:sz w:val="28"/>
              </w:rPr>
            </w:pPr>
            <w:r>
              <w:rPr>
                <w:lang w:val="fr-FR"/>
              </w:rPr>
              <w:t xml:space="preserve">E    </w:t>
            </w:r>
            <w:r w:rsidR="008F5F38">
              <w:rPr>
                <w:lang w:val="fr-FR"/>
              </w:rPr>
              <w:t xml:space="preserve">   </w:t>
            </w:r>
            <w:r>
              <w:rPr>
                <w:lang w:val="fr-FR"/>
              </w:rPr>
              <w:t>y = -3x + 6</w:t>
            </w:r>
          </w:p>
          <w:p w14:paraId="2651C68E" w14:textId="77777777" w:rsidR="008703FC" w:rsidRDefault="008703FC" w:rsidP="00696BA9">
            <w:pPr>
              <w:rPr>
                <w:rFonts w:asciiTheme="minorHAnsi" w:hAnsiTheme="minorHAnsi"/>
                <w:b/>
                <w:i/>
                <w:sz w:val="28"/>
              </w:rPr>
            </w:pPr>
          </w:p>
          <w:p w14:paraId="5602FC7B" w14:textId="7B67AF85" w:rsidR="008703FC" w:rsidRPr="00B31D97" w:rsidRDefault="008703FC" w:rsidP="00696BA9">
            <w:pPr>
              <w:rPr>
                <w:rFonts w:asciiTheme="minorHAnsi" w:hAnsiTheme="minorHAnsi"/>
                <w:b/>
                <w:i/>
                <w:sz w:val="28"/>
              </w:rPr>
            </w:pPr>
          </w:p>
        </w:tc>
      </w:tr>
    </w:tbl>
    <w:p w14:paraId="75DA82EE" w14:textId="3F896BFD" w:rsidR="00D62935" w:rsidRDefault="00374B5D" w:rsidP="00D62935">
      <w:pPr>
        <w:tabs>
          <w:tab w:val="left" w:pos="475"/>
        </w:tabs>
        <w:rPr>
          <w:rFonts w:asciiTheme="minorHAnsi" w:hAnsiTheme="minorHAnsi"/>
          <w:b/>
          <w:sz w:val="24"/>
          <w:u w:val="single"/>
        </w:rPr>
      </w:pPr>
      <w:r>
        <w:rPr>
          <w:rFonts w:asciiTheme="minorHAnsi" w:hAnsiTheme="minorHAnsi"/>
          <w:b/>
          <w:sz w:val="24"/>
          <w:u w:val="single"/>
        </w:rPr>
        <w:t>Independent Practic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47"/>
        <w:gridCol w:w="5647"/>
      </w:tblGrid>
      <w:tr w:rsidR="00374B5D" w14:paraId="7E05CACD" w14:textId="77777777" w:rsidTr="00374B5D">
        <w:tc>
          <w:tcPr>
            <w:tcW w:w="5647" w:type="dxa"/>
          </w:tcPr>
          <w:p w14:paraId="3F421714" w14:textId="337666EA" w:rsidR="00374B5D" w:rsidRP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</w:rPr>
            </w:pPr>
            <w:r>
              <w:rPr>
                <w:rFonts w:asciiTheme="minorHAnsi" w:hAnsiTheme="minorHAnsi"/>
                <w:b/>
                <w:noProof/>
                <w:sz w:val="24"/>
              </w:rPr>
              <w:drawing>
                <wp:anchor distT="0" distB="0" distL="114300" distR="114300" simplePos="0" relativeHeight="251686912" behindDoc="1" locked="0" layoutInCell="1" allowOverlap="1" wp14:anchorId="673D1ACA" wp14:editId="550E51B7">
                  <wp:simplePos x="0" y="0"/>
                  <wp:positionH relativeFrom="column">
                    <wp:posOffset>116205</wp:posOffset>
                  </wp:positionH>
                  <wp:positionV relativeFrom="paragraph">
                    <wp:posOffset>285750</wp:posOffset>
                  </wp:positionV>
                  <wp:extent cx="2470150" cy="1612265"/>
                  <wp:effectExtent l="0" t="0" r="6350" b="6985"/>
                  <wp:wrapTight wrapText="bothSides">
                    <wp:wrapPolygon edited="0">
                      <wp:start x="0" y="0"/>
                      <wp:lineTo x="0" y="21438"/>
                      <wp:lineTo x="21489" y="21438"/>
                      <wp:lineTo x="21489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9C8D583.tmp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828" t="38266" r="52246" b="47282"/>
                          <a:stretch/>
                        </pic:blipFill>
                        <pic:spPr bwMode="auto">
                          <a:xfrm>
                            <a:off x="0" y="0"/>
                            <a:ext cx="2470150" cy="16122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HAnsi" w:hAnsiTheme="minorHAnsi"/>
                <w:b/>
                <w:sz w:val="24"/>
              </w:rPr>
              <w:t xml:space="preserve">1. </w:t>
            </w:r>
          </w:p>
          <w:p w14:paraId="657C36CD" w14:textId="26C01F1D" w:rsid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  <w:u w:val="single"/>
              </w:rPr>
            </w:pPr>
          </w:p>
          <w:p w14:paraId="694F3CD3" w14:textId="77777777" w:rsid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  <w:u w:val="single"/>
              </w:rPr>
            </w:pPr>
          </w:p>
          <w:p w14:paraId="1FDD4924" w14:textId="77777777" w:rsid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  <w:u w:val="single"/>
              </w:rPr>
            </w:pPr>
          </w:p>
          <w:p w14:paraId="074B9F6E" w14:textId="77777777" w:rsid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  <w:u w:val="single"/>
              </w:rPr>
            </w:pPr>
          </w:p>
          <w:p w14:paraId="6225CDE9" w14:textId="77777777" w:rsid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  <w:u w:val="single"/>
              </w:rPr>
            </w:pPr>
          </w:p>
        </w:tc>
        <w:tc>
          <w:tcPr>
            <w:tcW w:w="5647" w:type="dxa"/>
          </w:tcPr>
          <w:p w14:paraId="5F594054" w14:textId="003EEAEC" w:rsidR="00374B5D" w:rsidRPr="00374B5D" w:rsidRDefault="00374B5D" w:rsidP="00D62935">
            <w:pPr>
              <w:tabs>
                <w:tab w:val="left" w:pos="475"/>
              </w:tabs>
              <w:rPr>
                <w:rFonts w:asciiTheme="minorHAnsi" w:hAnsiTheme="minorHAnsi"/>
                <w:b/>
                <w:sz w:val="24"/>
              </w:rPr>
            </w:pPr>
            <w:r>
              <w:rPr>
                <w:rFonts w:asciiTheme="minorHAnsi" w:hAnsiTheme="minorHAnsi"/>
                <w:b/>
                <w:noProof/>
                <w:sz w:val="24"/>
              </w:rPr>
              <w:drawing>
                <wp:anchor distT="0" distB="0" distL="114300" distR="114300" simplePos="0" relativeHeight="251687936" behindDoc="1" locked="0" layoutInCell="1" allowOverlap="1" wp14:anchorId="730B90E8" wp14:editId="07D30647">
                  <wp:simplePos x="0" y="0"/>
                  <wp:positionH relativeFrom="column">
                    <wp:posOffset>370840</wp:posOffset>
                  </wp:positionH>
                  <wp:positionV relativeFrom="paragraph">
                    <wp:posOffset>35560</wp:posOffset>
                  </wp:positionV>
                  <wp:extent cx="2622550" cy="2248535"/>
                  <wp:effectExtent l="0" t="0" r="6350" b="0"/>
                  <wp:wrapTight wrapText="bothSides">
                    <wp:wrapPolygon edited="0">
                      <wp:start x="0" y="0"/>
                      <wp:lineTo x="0" y="21411"/>
                      <wp:lineTo x="21495" y="21411"/>
                      <wp:lineTo x="21495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9C8147C.tmp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563" t="52718" r="52318" b="28396"/>
                          <a:stretch/>
                        </pic:blipFill>
                        <pic:spPr bwMode="auto">
                          <a:xfrm>
                            <a:off x="0" y="0"/>
                            <a:ext cx="2622550" cy="22485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Theme="minorHAnsi" w:hAnsiTheme="minorHAnsi"/>
                <w:b/>
                <w:sz w:val="24"/>
              </w:rPr>
              <w:t xml:space="preserve">2. </w:t>
            </w:r>
          </w:p>
        </w:tc>
      </w:tr>
    </w:tbl>
    <w:p w14:paraId="29C0E4E4" w14:textId="77777777" w:rsidR="00D62935" w:rsidRDefault="00D62935" w:rsidP="00D62935">
      <w:pPr>
        <w:tabs>
          <w:tab w:val="left" w:pos="475"/>
        </w:tabs>
        <w:autoSpaceDE w:val="0"/>
        <w:autoSpaceDN w:val="0"/>
        <w:adjustRightInd w:val="0"/>
        <w:rPr>
          <w:b/>
          <w:b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16"/>
        <w:gridCol w:w="5578"/>
      </w:tblGrid>
      <w:tr w:rsidR="00B31D97" w14:paraId="76DFBC97" w14:textId="77777777" w:rsidTr="00B31D97">
        <w:tc>
          <w:tcPr>
            <w:tcW w:w="5760" w:type="dxa"/>
          </w:tcPr>
          <w:p w14:paraId="64FF38EB" w14:textId="21FE2DF9" w:rsidR="00B31D97" w:rsidRPr="00C75C03" w:rsidRDefault="00374B5D" w:rsidP="00374B5D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>
              <w:lastRenderedPageBreak/>
              <w:t xml:space="preserve">3. </w:t>
            </w:r>
            <w:r w:rsidR="00B31D97" w:rsidRPr="00C75C03">
              <w:t>Which function includes the data set {(2, 4), (6, 6), (12, 9)}?</w:t>
            </w:r>
          </w:p>
          <w:p w14:paraId="2E37781F" w14:textId="77777777" w:rsidR="00B31D97" w:rsidRPr="00F23D1F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2"/>
                <w:szCs w:val="12"/>
              </w:rPr>
            </w:pPr>
          </w:p>
          <w:p w14:paraId="2108148E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i/>
                <w:iCs/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A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2</w:t>
            </w:r>
            <w:r w:rsidRPr="00E4213C">
              <w:rPr>
                <w:i/>
                <w:iCs/>
                <w:lang w:val="es-MX"/>
              </w:rPr>
              <w:t>x</w:t>
            </w:r>
          </w:p>
          <w:p w14:paraId="4E095684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B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 xml:space="preserve">= </w:t>
            </w:r>
            <w:r w:rsidRPr="00983B04">
              <w:rPr>
                <w:position w:val="-24"/>
              </w:rPr>
              <w:object w:dxaOrig="320" w:dyaOrig="620" w14:anchorId="7B3930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pt;height:31.05pt" o:ole="">
                  <v:imagedata r:id="rId12" o:title=""/>
                </v:shape>
                <o:OLEObject Type="Embed" ProgID="Equation.DSMT4" ShapeID="_x0000_i1025" DrawAspect="Content" ObjectID="_1540045860" r:id="rId13"/>
              </w:object>
            </w:r>
          </w:p>
          <w:p w14:paraId="5748D201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C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2</w:t>
            </w:r>
            <w:r w:rsidRPr="00E4213C">
              <w:rPr>
                <w:i/>
                <w:iCs/>
                <w:lang w:val="es-MX"/>
              </w:rPr>
              <w:t xml:space="preserve">x </w:t>
            </w:r>
            <w:r w:rsidRPr="00E4213C">
              <w:rPr>
                <w:lang w:val="es-MX"/>
              </w:rPr>
              <w:t>− 9</w:t>
            </w:r>
          </w:p>
          <w:p w14:paraId="19028913" w14:textId="0519E041" w:rsidR="00B31D97" w:rsidRPr="004D5FD4" w:rsidRDefault="00B31D97" w:rsidP="008703FC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>D</w:t>
            </w:r>
            <w:r w:rsidRPr="00E4213C">
              <w:rPr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 xml:space="preserve">= </w:t>
            </w:r>
            <w:r w:rsidRPr="00983B04">
              <w:rPr>
                <w:position w:val="-24"/>
              </w:rPr>
              <w:object w:dxaOrig="320" w:dyaOrig="620" w14:anchorId="5C1321A9">
                <v:shape id="_x0000_i1026" type="#_x0000_t75" style="width:14.9pt;height:31.05pt" o:ole="">
                  <v:imagedata r:id="rId12" o:title=""/>
                </v:shape>
                <o:OLEObject Type="Embed" ProgID="Equation.DSMT4" ShapeID="_x0000_i1026" DrawAspect="Content" ObjectID="_1540045861" r:id="rId14"/>
              </w:object>
            </w:r>
            <w:r w:rsidR="004D5FD4">
              <w:rPr>
                <w:lang w:val="es-MX"/>
              </w:rPr>
              <w:t xml:space="preserve"> + 3</w:t>
            </w:r>
          </w:p>
        </w:tc>
        <w:tc>
          <w:tcPr>
            <w:tcW w:w="5760" w:type="dxa"/>
          </w:tcPr>
          <w:p w14:paraId="2697ACD7" w14:textId="29D3BBB2" w:rsidR="00B31D97" w:rsidRPr="00374B5D" w:rsidRDefault="00374B5D" w:rsidP="00374B5D">
            <w:pPr>
              <w:autoSpaceDE w:val="0"/>
              <w:autoSpaceDN w:val="0"/>
              <w:adjustRightInd w:val="0"/>
              <w:rPr>
                <w:lang w:val="es-MX"/>
              </w:rPr>
            </w:pPr>
            <w:r>
              <w:t xml:space="preserve">4. </w:t>
            </w:r>
            <w:r w:rsidR="00B31D97" w:rsidRPr="00F23D1F">
              <w:t xml:space="preserve">The table below shows various values for </w:t>
            </w:r>
            <w:r w:rsidR="00B31D97" w:rsidRPr="00374B5D">
              <w:rPr>
                <w:i/>
                <w:iCs/>
              </w:rPr>
              <w:t xml:space="preserve">x </w:t>
            </w:r>
            <w:r w:rsidR="00B31D97" w:rsidRPr="00F23D1F">
              <w:t xml:space="preserve">and </w:t>
            </w:r>
            <w:r w:rsidR="00B31D97" w:rsidRPr="00374B5D">
              <w:rPr>
                <w:i/>
                <w:iCs/>
              </w:rPr>
              <w:t>y</w:t>
            </w:r>
            <w:r w:rsidR="00B31D97" w:rsidRPr="00F23D1F">
              <w:t>.</w:t>
            </w:r>
          </w:p>
          <w:p w14:paraId="44B85F24" w14:textId="77777777" w:rsidR="00B31D97" w:rsidRPr="00F23D1F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 w:rsidRPr="00F23D1F">
              <w:t xml:space="preserve">Which equation best describes the relationship between </w:t>
            </w:r>
            <w:r w:rsidRPr="00F23D1F">
              <w:rPr>
                <w:i/>
                <w:iCs/>
              </w:rPr>
              <w:t xml:space="preserve">x </w:t>
            </w:r>
            <w:r w:rsidRPr="00F23D1F">
              <w:t xml:space="preserve">and </w:t>
            </w:r>
            <w:r w:rsidRPr="00F23D1F">
              <w:rPr>
                <w:i/>
                <w:iCs/>
              </w:rPr>
              <w:t>y</w:t>
            </w:r>
            <w:r w:rsidRPr="00F23D1F">
              <w:t>?</w:t>
            </w:r>
          </w:p>
          <w:p w14:paraId="7026B7E0" w14:textId="7FDB4AF4" w:rsidR="00B31D97" w:rsidRPr="00F23D1F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b/>
                <w:bCs/>
                <w:sz w:val="12"/>
                <w:szCs w:val="12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0B8AFD49" wp14:editId="4618D328">
                  <wp:simplePos x="0" y="0"/>
                  <wp:positionH relativeFrom="column">
                    <wp:posOffset>1904544</wp:posOffset>
                  </wp:positionH>
                  <wp:positionV relativeFrom="paragraph">
                    <wp:posOffset>129502</wp:posOffset>
                  </wp:positionV>
                  <wp:extent cx="939645" cy="1310185"/>
                  <wp:effectExtent l="0" t="0" r="0" b="4445"/>
                  <wp:wrapNone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463" cy="1316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868F760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A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−3</w:t>
            </w:r>
            <w:r w:rsidRPr="00E4213C">
              <w:rPr>
                <w:i/>
                <w:iCs/>
                <w:lang w:val="es-MX"/>
              </w:rPr>
              <w:t xml:space="preserve">x </w:t>
            </w:r>
            <w:r w:rsidRPr="00E4213C">
              <w:rPr>
                <w:lang w:val="es-MX"/>
              </w:rPr>
              <w:t>+ 5</w:t>
            </w:r>
          </w:p>
          <w:p w14:paraId="0DE6E00A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B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−5</w:t>
            </w:r>
            <w:r w:rsidRPr="00E4213C">
              <w:rPr>
                <w:i/>
                <w:iCs/>
                <w:lang w:val="es-MX"/>
              </w:rPr>
              <w:t xml:space="preserve">x </w:t>
            </w:r>
            <w:r w:rsidRPr="00E4213C">
              <w:rPr>
                <w:lang w:val="es-MX"/>
              </w:rPr>
              <w:t>– 7</w:t>
            </w:r>
          </w:p>
          <w:p w14:paraId="6D2DA204" w14:textId="77777777" w:rsidR="00B31D97" w:rsidRPr="00E4213C" w:rsidRDefault="00B31D97" w:rsidP="00B31D97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C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−</w:t>
            </w:r>
            <w:r w:rsidRPr="00E4213C">
              <w:rPr>
                <w:i/>
                <w:iCs/>
                <w:lang w:val="es-MX"/>
              </w:rPr>
              <w:t xml:space="preserve">x </w:t>
            </w:r>
            <w:r w:rsidRPr="00E4213C">
              <w:rPr>
                <w:lang w:val="es-MX"/>
              </w:rPr>
              <w:t>+ 17</w:t>
            </w:r>
          </w:p>
          <w:p w14:paraId="11514C10" w14:textId="511947EC" w:rsidR="00B31D97" w:rsidRPr="004D5FD4" w:rsidRDefault="00B31D97" w:rsidP="004D5FD4">
            <w:pPr>
              <w:tabs>
                <w:tab w:val="left" w:pos="475"/>
              </w:tabs>
              <w:autoSpaceDE w:val="0"/>
              <w:autoSpaceDN w:val="0"/>
              <w:adjustRightInd w:val="0"/>
              <w:rPr>
                <w:lang w:val="es-MX"/>
              </w:rPr>
            </w:pPr>
            <w:r w:rsidRPr="00E4213C">
              <w:rPr>
                <w:b/>
                <w:bCs/>
                <w:lang w:val="es-MX"/>
              </w:rPr>
              <w:t xml:space="preserve">D </w:t>
            </w:r>
            <w:r w:rsidRPr="00E4213C">
              <w:rPr>
                <w:b/>
                <w:bCs/>
                <w:lang w:val="es-MX"/>
              </w:rPr>
              <w:tab/>
            </w:r>
            <w:r w:rsidRPr="00E4213C">
              <w:rPr>
                <w:i/>
                <w:iCs/>
                <w:lang w:val="es-MX"/>
              </w:rPr>
              <w:t xml:space="preserve">y </w:t>
            </w:r>
            <w:r w:rsidRPr="00E4213C">
              <w:rPr>
                <w:lang w:val="es-MX"/>
              </w:rPr>
              <w:t>= 3</w:t>
            </w:r>
            <w:r w:rsidRPr="00E4213C">
              <w:rPr>
                <w:i/>
                <w:iCs/>
                <w:lang w:val="es-MX"/>
              </w:rPr>
              <w:t xml:space="preserve">x </w:t>
            </w:r>
            <w:r w:rsidR="004D5FD4">
              <w:rPr>
                <w:lang w:val="es-MX"/>
              </w:rPr>
              <w:t>+ 41</w:t>
            </w:r>
          </w:p>
        </w:tc>
      </w:tr>
      <w:tr w:rsidR="00B31D97" w14:paraId="53BD91C0" w14:textId="77777777" w:rsidTr="00B31D97">
        <w:tc>
          <w:tcPr>
            <w:tcW w:w="5760" w:type="dxa"/>
          </w:tcPr>
          <w:p w14:paraId="18A28288" w14:textId="49C02310" w:rsidR="00B31D97" w:rsidRDefault="008703FC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>
              <w:rPr>
                <w:rFonts w:asciiTheme="minorHAnsi" w:hAnsiTheme="minorHAnsi"/>
                <w:b/>
                <w:i/>
                <w:noProof/>
                <w:sz w:val="28"/>
              </w:rPr>
              <w:drawing>
                <wp:anchor distT="0" distB="0" distL="114300" distR="114300" simplePos="0" relativeHeight="251691008" behindDoc="1" locked="0" layoutInCell="1" allowOverlap="1" wp14:anchorId="33E5437F" wp14:editId="45BF864B">
                  <wp:simplePos x="0" y="0"/>
                  <wp:positionH relativeFrom="column">
                    <wp:posOffset>497840</wp:posOffset>
                  </wp:positionH>
                  <wp:positionV relativeFrom="paragraph">
                    <wp:posOffset>32385</wp:posOffset>
                  </wp:positionV>
                  <wp:extent cx="2823845" cy="3319780"/>
                  <wp:effectExtent l="0" t="0" r="0" b="0"/>
                  <wp:wrapTight wrapText="bothSides">
                    <wp:wrapPolygon edited="0">
                      <wp:start x="0" y="0"/>
                      <wp:lineTo x="0" y="21443"/>
                      <wp:lineTo x="21420" y="21443"/>
                      <wp:lineTo x="21420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9C87D8B.tmp"/>
                          <pic:cNvPicPr/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090" t="11818" r="11671" b="22193"/>
                          <a:stretch/>
                        </pic:blipFill>
                        <pic:spPr bwMode="auto">
                          <a:xfrm>
                            <a:off x="0" y="0"/>
                            <a:ext cx="2823845" cy="33197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>
              <w:t>5.</w:t>
            </w:r>
          </w:p>
          <w:p w14:paraId="2D7654F4" w14:textId="6B44CED8" w:rsidR="00C20664" w:rsidRDefault="00C20664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5F8FCE60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2AED1EA1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65BCD396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180E1E2D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70A86169" w14:textId="65718763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52F4DCD5" wp14:editId="65426FE3">
                      <wp:simplePos x="0" y="0"/>
                      <wp:positionH relativeFrom="column">
                        <wp:posOffset>423545</wp:posOffset>
                      </wp:positionH>
                      <wp:positionV relativeFrom="paragraph">
                        <wp:posOffset>313563</wp:posOffset>
                      </wp:positionV>
                      <wp:extent cx="1605516" cy="1180214"/>
                      <wp:effectExtent l="0" t="0" r="13970" b="2032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05516" cy="118021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92E6DE2" w14:textId="4397BBD8" w:rsidR="000564B2" w:rsidRDefault="000564B2" w:rsidP="000564B2">
                                  <w:pPr>
                                    <w:spacing w:line="360" w:lineRule="auto"/>
                                    <w:contextualSpacing/>
                                  </w:pPr>
                                  <w:r w:rsidRPr="000564B2">
                                    <w:rPr>
                                      <w:b/>
                                    </w:rPr>
                                    <w:t>A</w:t>
                                  </w:r>
                                  <w:r>
                                    <w:t xml:space="preserve">    -4x – 2y = -6 </w:t>
                                  </w:r>
                                </w:p>
                                <w:p w14:paraId="2AF6D29D" w14:textId="2F0E1C5F" w:rsidR="000564B2" w:rsidRDefault="000564B2" w:rsidP="000564B2">
                                  <w:pPr>
                                    <w:spacing w:line="360" w:lineRule="auto"/>
                                    <w:contextualSpacing/>
                                  </w:pPr>
                                  <w:r w:rsidRPr="000564B2">
                                    <w:rPr>
                                      <w:b/>
                                    </w:rPr>
                                    <w:t xml:space="preserve">B </w:t>
                                  </w:r>
                                  <w:r>
                                    <w:t xml:space="preserve">   y = (x+3</w:t>
                                  </w:r>
                                  <w:proofErr w:type="gramStart"/>
                                  <w:r>
                                    <w:t>)(</w:t>
                                  </w:r>
                                  <w:proofErr w:type="gramEnd"/>
                                  <w:r>
                                    <w:t xml:space="preserve">2x-1) </w:t>
                                  </w:r>
                                </w:p>
                                <w:p w14:paraId="7C6E1E15" w14:textId="08C0FA8B" w:rsidR="000564B2" w:rsidRDefault="000564B2" w:rsidP="000564B2">
                                  <w:pPr>
                                    <w:spacing w:line="360" w:lineRule="auto"/>
                                    <w:contextualSpacing/>
                                  </w:pPr>
                                  <w:r w:rsidRPr="000564B2">
                                    <w:rPr>
                                      <w:b/>
                                    </w:rPr>
                                    <w:t xml:space="preserve">C </w:t>
                                  </w:r>
                                  <w:r>
                                    <w:t xml:space="preserve">   y = 1/2x + 3 </w:t>
                                  </w:r>
                                </w:p>
                                <w:p w14:paraId="4D309C86" w14:textId="35BF58DE" w:rsidR="000564B2" w:rsidRDefault="000564B2" w:rsidP="000564B2">
                                  <w:pPr>
                                    <w:spacing w:line="360" w:lineRule="auto"/>
                                    <w:contextualSpacing/>
                                  </w:pPr>
                                  <w:r w:rsidRPr="000564B2">
                                    <w:rPr>
                                      <w:b/>
                                    </w:rPr>
                                    <w:t>D</w:t>
                                  </w:r>
                                  <w:r>
                                    <w:t xml:space="preserve">   y + 1 = -2(x-1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2F4DCD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7" type="#_x0000_t202" style="position:absolute;margin-left:33.35pt;margin-top:24.7pt;width:126.4pt;height:92.95pt;z-index:251692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" fillcolor="white [3201]" strokecolor="white [3212]" strokeweight=".5pt">
                      <v:textbox>
                        <w:txbxContent>
                          <w:p w14:paraId="192E6DE2" w14:textId="4397BBD8" w:rsidR="000564B2" w:rsidRDefault="000564B2" w:rsidP="000564B2">
                            <w:pPr>
                              <w:spacing w:line="360" w:lineRule="auto"/>
                              <w:contextualSpacing/>
                            </w:pPr>
                            <w:r w:rsidRPr="000564B2">
                              <w:rPr>
                                <w:b/>
                              </w:rPr>
                              <w:t>A</w:t>
                            </w:r>
                            <w:r>
                              <w:t xml:space="preserve">    -4x – 2y = -6 </w:t>
                            </w:r>
                          </w:p>
                          <w:p w14:paraId="2AF6D29D" w14:textId="2F0E1C5F" w:rsidR="000564B2" w:rsidRDefault="000564B2" w:rsidP="000564B2">
                            <w:pPr>
                              <w:spacing w:line="360" w:lineRule="auto"/>
                              <w:contextualSpacing/>
                            </w:pPr>
                            <w:r w:rsidRPr="000564B2">
                              <w:rPr>
                                <w:b/>
                              </w:rPr>
                              <w:t xml:space="preserve">B </w:t>
                            </w:r>
                            <w:r>
                              <w:t xml:space="preserve">   y = (x+3</w:t>
                            </w:r>
                            <w:proofErr w:type="gramStart"/>
                            <w:r>
                              <w:t>)(</w:t>
                            </w:r>
                            <w:proofErr w:type="gramEnd"/>
                            <w:r>
                              <w:t xml:space="preserve">2x-1) </w:t>
                            </w:r>
                          </w:p>
                          <w:p w14:paraId="7C6E1E15" w14:textId="08C0FA8B" w:rsidR="000564B2" w:rsidRDefault="000564B2" w:rsidP="000564B2">
                            <w:pPr>
                              <w:spacing w:line="360" w:lineRule="auto"/>
                              <w:contextualSpacing/>
                            </w:pPr>
                            <w:r w:rsidRPr="000564B2">
                              <w:rPr>
                                <w:b/>
                              </w:rPr>
                              <w:t xml:space="preserve">C </w:t>
                            </w:r>
                            <w:r>
                              <w:t xml:space="preserve">   y = 1/2x + 3 </w:t>
                            </w:r>
                          </w:p>
                          <w:p w14:paraId="4D309C86" w14:textId="35BF58DE" w:rsidR="000564B2" w:rsidRDefault="000564B2" w:rsidP="000564B2">
                            <w:pPr>
                              <w:spacing w:line="360" w:lineRule="auto"/>
                              <w:contextualSpacing/>
                            </w:pPr>
                            <w:r w:rsidRPr="000564B2">
                              <w:rPr>
                                <w:b/>
                              </w:rPr>
                              <w:t>D</w:t>
                            </w:r>
                            <w:r>
                              <w:t xml:space="preserve">   y + 1 = -2(x-1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6ADFAC6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5B7A3AB2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7B2AA46A" w14:textId="77777777" w:rsidR="00336F56" w:rsidRDefault="00336F56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  <w:p w14:paraId="0052ECF3" w14:textId="0D976EEB" w:rsidR="00C20664" w:rsidRDefault="00C20664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</w:tc>
        <w:tc>
          <w:tcPr>
            <w:tcW w:w="5760" w:type="dxa"/>
          </w:tcPr>
          <w:p w14:paraId="5AC70BD0" w14:textId="183E1107" w:rsidR="00C20664" w:rsidRPr="009F1CF2" w:rsidRDefault="00374B5D" w:rsidP="00C20664">
            <w:pPr>
              <w:tabs>
                <w:tab w:val="left" w:pos="432"/>
              </w:tabs>
              <w:autoSpaceDE w:val="0"/>
              <w:autoSpaceDN w:val="0"/>
              <w:adjustRightInd w:val="0"/>
            </w:pPr>
            <w:r>
              <w:t xml:space="preserve">6. </w:t>
            </w:r>
            <w:r w:rsidR="00C20664" w:rsidRPr="009F1CF2">
              <w:t xml:space="preserve">The algebraic form of a linear function is </w:t>
            </w:r>
            <w:r w:rsidR="00C20664" w:rsidRPr="009F1CF2">
              <w:rPr>
                <w:i/>
                <w:iCs/>
              </w:rPr>
              <w:t xml:space="preserve">d </w:t>
            </w:r>
            <w:r w:rsidR="00C20664" w:rsidRPr="009F1CF2">
              <w:t xml:space="preserve">= </w:t>
            </w:r>
            <w:r w:rsidR="00C20664" w:rsidRPr="009F1CF2">
              <w:rPr>
                <w:position w:val="-24"/>
              </w:rPr>
              <w:object w:dxaOrig="240" w:dyaOrig="620" w14:anchorId="463E3012">
                <v:shape id="_x0000_i1027" type="#_x0000_t75" style="width:12.4pt;height:31.05pt" o:ole="">
                  <v:imagedata r:id="rId17" o:title=""/>
                </v:shape>
                <o:OLEObject Type="Embed" ProgID="Equation.DSMT4" ShapeID="_x0000_i1027" DrawAspect="Content" ObjectID="_1540045862" r:id="rId18"/>
              </w:object>
            </w:r>
            <w:r w:rsidR="00C20664" w:rsidRPr="009F1CF2">
              <w:rPr>
                <w:i/>
                <w:iCs/>
              </w:rPr>
              <w:t>l</w:t>
            </w:r>
            <w:r w:rsidR="00C20664" w:rsidRPr="009F1CF2">
              <w:t xml:space="preserve">, where </w:t>
            </w:r>
            <w:r w:rsidR="00C20664" w:rsidRPr="009F1CF2">
              <w:rPr>
                <w:i/>
                <w:iCs/>
              </w:rPr>
              <w:t xml:space="preserve">d </w:t>
            </w:r>
            <w:r w:rsidR="00C20664" w:rsidRPr="009F1CF2">
              <w:t xml:space="preserve">is the distance in miles and </w:t>
            </w:r>
            <w:r w:rsidR="00C20664" w:rsidRPr="009F1CF2">
              <w:rPr>
                <w:i/>
                <w:iCs/>
              </w:rPr>
              <w:t xml:space="preserve">l </w:t>
            </w:r>
            <w:r w:rsidR="00C20664" w:rsidRPr="009F1CF2">
              <w:t>is the number of laps. Which of the following choices identifies the same linear function?</w:t>
            </w:r>
          </w:p>
          <w:p w14:paraId="683589BA" w14:textId="77777777" w:rsidR="00C20664" w:rsidRPr="009F1CF2" w:rsidRDefault="00C20664" w:rsidP="00C20664">
            <w:pPr>
              <w:tabs>
                <w:tab w:val="left" w:pos="432"/>
              </w:tabs>
              <w:autoSpaceDE w:val="0"/>
              <w:autoSpaceDN w:val="0"/>
              <w:adjustRightInd w:val="0"/>
            </w:pPr>
            <w:r w:rsidRPr="009F1CF2">
              <w:rPr>
                <w:b/>
                <w:bCs/>
              </w:rPr>
              <w:t>F</w:t>
            </w:r>
            <w:r w:rsidRPr="009F1CF2">
              <w:rPr>
                <w:b/>
                <w:bCs/>
              </w:rPr>
              <w:tab/>
            </w:r>
            <w:r w:rsidRPr="009F1CF2">
              <w:t>For every 4 laps on the track, an athlete runs 1 mile.</w:t>
            </w:r>
          </w:p>
          <w:p w14:paraId="68F1A2BF" w14:textId="4A7FF3B7" w:rsidR="00C20664" w:rsidRPr="009F1CF2" w:rsidRDefault="00C20664" w:rsidP="00C20664">
            <w:pPr>
              <w:tabs>
                <w:tab w:val="left" w:pos="432"/>
              </w:tabs>
              <w:autoSpaceDE w:val="0"/>
              <w:autoSpaceDN w:val="0"/>
              <w:adjustRightInd w:val="0"/>
            </w:pPr>
            <w:r>
              <w:rPr>
                <w:noProof/>
              </w:rPr>
              <w:drawing>
                <wp:anchor distT="0" distB="0" distL="114300" distR="114300" simplePos="0" relativeHeight="251684864" behindDoc="1" locked="0" layoutInCell="1" allowOverlap="1" wp14:anchorId="319B82D0" wp14:editId="29B59749">
                  <wp:simplePos x="0" y="0"/>
                  <wp:positionH relativeFrom="column">
                    <wp:posOffset>2010410</wp:posOffset>
                  </wp:positionH>
                  <wp:positionV relativeFrom="paragraph">
                    <wp:posOffset>368935</wp:posOffset>
                  </wp:positionV>
                  <wp:extent cx="1005840" cy="1303655"/>
                  <wp:effectExtent l="0" t="0" r="3810" b="0"/>
                  <wp:wrapNone/>
                  <wp:docPr id="87053" name="Picture 870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1303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83840" behindDoc="1" locked="0" layoutInCell="1" allowOverlap="1" wp14:anchorId="35F622A1" wp14:editId="241F33DF">
                  <wp:simplePos x="0" y="0"/>
                  <wp:positionH relativeFrom="column">
                    <wp:posOffset>328930</wp:posOffset>
                  </wp:positionH>
                  <wp:positionV relativeFrom="paragraph">
                    <wp:posOffset>287020</wp:posOffset>
                  </wp:positionV>
                  <wp:extent cx="1143000" cy="1511935"/>
                  <wp:effectExtent l="0" t="0" r="0" b="0"/>
                  <wp:wrapNone/>
                  <wp:docPr id="87052" name="Picture 870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511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F1CF2">
              <w:rPr>
                <w:b/>
                <w:bCs/>
              </w:rPr>
              <w:t xml:space="preserve">G </w:t>
            </w:r>
            <w:r w:rsidRPr="009F1CF2">
              <w:rPr>
                <w:b/>
                <w:bCs/>
              </w:rPr>
              <w:tab/>
            </w:r>
            <w:r w:rsidRPr="009F1CF2">
              <w:t xml:space="preserve">For every lap on the track, an athlete runs </w:t>
            </w:r>
            <w:r w:rsidRPr="009F1CF2">
              <w:rPr>
                <w:position w:val="-24"/>
              </w:rPr>
              <w:object w:dxaOrig="220" w:dyaOrig="620" w14:anchorId="3E9B55C0">
                <v:shape id="_x0000_i1028" type="#_x0000_t75" style="width:9.95pt;height:31.05pt" o:ole="">
                  <v:imagedata r:id="rId21" o:title=""/>
                </v:shape>
                <o:OLEObject Type="Embed" ProgID="Equation.DSMT4" ShapeID="_x0000_i1028" DrawAspect="Content" ObjectID="_1540045863" r:id="rId22"/>
              </w:object>
            </w:r>
            <w:r w:rsidRPr="009F1CF2">
              <w:t>mile.</w:t>
            </w:r>
          </w:p>
          <w:p w14:paraId="18FD7519" w14:textId="6203E548" w:rsidR="00C20664" w:rsidRPr="009F1CF2" w:rsidRDefault="00C20664" w:rsidP="00C20664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b/>
                <w:bCs/>
              </w:rPr>
            </w:pPr>
            <w:r w:rsidRPr="009F1CF2">
              <w:rPr>
                <w:b/>
                <w:bCs/>
              </w:rPr>
              <w:t>H</w:t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>
              <w:rPr>
                <w:b/>
                <w:bCs/>
              </w:rPr>
              <w:tab/>
            </w:r>
            <w:r w:rsidRPr="009F1CF2">
              <w:rPr>
                <w:b/>
                <w:bCs/>
              </w:rPr>
              <w:t xml:space="preserve">J  </w:t>
            </w:r>
          </w:p>
          <w:p w14:paraId="4E81EF49" w14:textId="77777777" w:rsidR="00C20664" w:rsidRPr="009F1CF2" w:rsidRDefault="00C20664" w:rsidP="00C20664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bCs/>
              </w:rPr>
            </w:pPr>
          </w:p>
          <w:p w14:paraId="69C5ADFE" w14:textId="77777777" w:rsidR="00C20664" w:rsidRPr="009F1CF2" w:rsidRDefault="00C20664" w:rsidP="00C20664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bCs/>
              </w:rPr>
            </w:pPr>
          </w:p>
          <w:p w14:paraId="0858DA5B" w14:textId="77777777" w:rsidR="00B31D97" w:rsidRDefault="00B31D97" w:rsidP="00B55F3C">
            <w:pPr>
              <w:tabs>
                <w:tab w:val="left" w:pos="475"/>
              </w:tabs>
              <w:autoSpaceDE w:val="0"/>
              <w:autoSpaceDN w:val="0"/>
              <w:adjustRightInd w:val="0"/>
            </w:pPr>
          </w:p>
        </w:tc>
      </w:tr>
    </w:tbl>
    <w:p w14:paraId="3831D095" w14:textId="529CD3AD" w:rsidR="00B31D97" w:rsidRDefault="00B31D97" w:rsidP="00B55F3C">
      <w:pPr>
        <w:tabs>
          <w:tab w:val="left" w:pos="475"/>
        </w:tabs>
        <w:autoSpaceDE w:val="0"/>
        <w:autoSpaceDN w:val="0"/>
        <w:adjustRightInd w:val="0"/>
      </w:pPr>
    </w:p>
    <w:p w14:paraId="14392B0B" w14:textId="1DF825CC" w:rsidR="00B55F3C" w:rsidRDefault="00B55F3C" w:rsidP="00B55F3C">
      <w:pPr>
        <w:autoSpaceDE w:val="0"/>
        <w:autoSpaceDN w:val="0"/>
        <w:adjustRightInd w:val="0"/>
        <w:rPr>
          <w:lang w:val="fr-FR"/>
        </w:rPr>
      </w:pPr>
    </w:p>
    <w:p w14:paraId="5EB8127C" w14:textId="27EC7BFF" w:rsidR="00B55F3C" w:rsidRPr="006B42BD" w:rsidRDefault="00374B5D" w:rsidP="004D5FD4">
      <w:pPr>
        <w:autoSpaceDE w:val="0"/>
        <w:autoSpaceDN w:val="0"/>
        <w:adjustRightInd w:val="0"/>
      </w:pPr>
      <w:r>
        <w:rPr>
          <w:b/>
          <w:bCs/>
        </w:rPr>
        <w:t xml:space="preserve">7. </w:t>
      </w:r>
      <w:r w:rsidR="00B55F3C" w:rsidRPr="004D5FD4">
        <w:rPr>
          <w:b/>
          <w:bCs/>
        </w:rPr>
        <w:t xml:space="preserve"> </w:t>
      </w:r>
      <w:r w:rsidR="00B55F3C" w:rsidRPr="006B42BD">
        <w:t>Which of the following best represents the graph of the equation 4</w:t>
      </w:r>
      <w:r w:rsidR="00B55F3C" w:rsidRPr="004D5FD4">
        <w:rPr>
          <w:i/>
          <w:iCs/>
        </w:rPr>
        <w:t xml:space="preserve">x </w:t>
      </w:r>
      <w:r w:rsidR="00B55F3C" w:rsidRPr="006B42BD">
        <w:t xml:space="preserve">− </w:t>
      </w:r>
      <w:r w:rsidR="00B55F3C" w:rsidRPr="004D5FD4">
        <w:rPr>
          <w:i/>
          <w:iCs/>
        </w:rPr>
        <w:t xml:space="preserve">y </w:t>
      </w:r>
      <w:r w:rsidR="00B55F3C" w:rsidRPr="006B42BD">
        <w:t>= −5?</w:t>
      </w:r>
    </w:p>
    <w:p w14:paraId="56AA0519" w14:textId="5FAB3EE8" w:rsidR="00B55F3C" w:rsidRPr="0011355C" w:rsidRDefault="00B55F3C" w:rsidP="00B55F3C">
      <w:pPr>
        <w:tabs>
          <w:tab w:val="left" w:pos="475"/>
        </w:tabs>
        <w:autoSpaceDE w:val="0"/>
        <w:autoSpaceDN w:val="0"/>
        <w:adjustRightInd w:val="0"/>
        <w:rPr>
          <w:sz w:val="12"/>
          <w:szCs w:val="12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5F1E9B5B" wp14:editId="2996CD99">
            <wp:simplePos x="0" y="0"/>
            <wp:positionH relativeFrom="column">
              <wp:posOffset>3505200</wp:posOffset>
            </wp:positionH>
            <wp:positionV relativeFrom="paragraph">
              <wp:posOffset>228673</wp:posOffset>
            </wp:positionV>
            <wp:extent cx="1764665" cy="1828800"/>
            <wp:effectExtent l="0" t="0" r="698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36" b="52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92790E" w14:textId="0DEEC8D4" w:rsidR="00B55F3C" w:rsidRPr="0011355C" w:rsidRDefault="004D5FD4" w:rsidP="00B55F3C">
      <w:pPr>
        <w:tabs>
          <w:tab w:val="left" w:pos="475"/>
        </w:tabs>
        <w:autoSpaceDE w:val="0"/>
        <w:autoSpaceDN w:val="0"/>
        <w:adjustRightInd w:val="0"/>
        <w:rPr>
          <w:b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343ADA5C" wp14:editId="1C9B33D3">
            <wp:simplePos x="0" y="0"/>
            <wp:positionH relativeFrom="column">
              <wp:posOffset>-47625</wp:posOffset>
            </wp:positionH>
            <wp:positionV relativeFrom="paragraph">
              <wp:posOffset>7620</wp:posOffset>
            </wp:positionV>
            <wp:extent cx="1752600" cy="1897380"/>
            <wp:effectExtent l="0" t="0" r="0" b="762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4" r="51089" b="509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89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5F3C">
        <w:rPr>
          <w:noProof/>
        </w:rPr>
        <w:drawing>
          <wp:anchor distT="0" distB="0" distL="114300" distR="114300" simplePos="0" relativeHeight="251675648" behindDoc="1" locked="0" layoutInCell="1" allowOverlap="1" wp14:anchorId="50D7CF44" wp14:editId="6B28215B">
            <wp:simplePos x="0" y="0"/>
            <wp:positionH relativeFrom="column">
              <wp:posOffset>1714500</wp:posOffset>
            </wp:positionH>
            <wp:positionV relativeFrom="paragraph">
              <wp:posOffset>53340</wp:posOffset>
            </wp:positionV>
            <wp:extent cx="1752600" cy="177990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4" t="53981" r="51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79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5F3C">
        <w:rPr>
          <w:noProof/>
        </w:rPr>
        <w:drawing>
          <wp:anchor distT="0" distB="0" distL="114300" distR="114300" simplePos="0" relativeHeight="251676672" behindDoc="1" locked="0" layoutInCell="1" allowOverlap="1" wp14:anchorId="0237475D" wp14:editId="6001243B">
            <wp:simplePos x="0" y="0"/>
            <wp:positionH relativeFrom="column">
              <wp:posOffset>5244465</wp:posOffset>
            </wp:positionH>
            <wp:positionV relativeFrom="paragraph">
              <wp:posOffset>6350</wp:posOffset>
            </wp:positionV>
            <wp:extent cx="1765935" cy="1817370"/>
            <wp:effectExtent l="0" t="0" r="571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406" t="530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935" cy="181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5F3C" w:rsidRPr="0011355C">
        <w:rPr>
          <w:b/>
        </w:rPr>
        <w:t>F</w:t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  <w:t>G</w:t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  <w:t>H</w:t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</w:r>
      <w:r w:rsidR="00B55F3C" w:rsidRPr="0011355C">
        <w:rPr>
          <w:b/>
        </w:rPr>
        <w:tab/>
        <w:t>J</w:t>
      </w:r>
    </w:p>
    <w:p w14:paraId="353AFA49" w14:textId="77777777" w:rsidR="00B55F3C" w:rsidRPr="006B42BD" w:rsidRDefault="00B55F3C" w:rsidP="00B55F3C">
      <w:pPr>
        <w:tabs>
          <w:tab w:val="left" w:pos="475"/>
        </w:tabs>
        <w:autoSpaceDE w:val="0"/>
        <w:autoSpaceDN w:val="0"/>
        <w:adjustRightInd w:val="0"/>
      </w:pPr>
    </w:p>
    <w:p w14:paraId="32A08116" w14:textId="77777777" w:rsidR="00B55F3C" w:rsidRDefault="00B55F3C" w:rsidP="00B55F3C">
      <w:pPr>
        <w:tabs>
          <w:tab w:val="left" w:pos="475"/>
        </w:tabs>
        <w:autoSpaceDE w:val="0"/>
        <w:autoSpaceDN w:val="0"/>
        <w:adjustRightInd w:val="0"/>
      </w:pPr>
    </w:p>
    <w:p w14:paraId="5284F62B" w14:textId="77777777" w:rsidR="00B55F3C" w:rsidRDefault="00B55F3C" w:rsidP="00B55F3C">
      <w:pPr>
        <w:tabs>
          <w:tab w:val="left" w:pos="475"/>
        </w:tabs>
        <w:autoSpaceDE w:val="0"/>
        <w:autoSpaceDN w:val="0"/>
        <w:adjustRightInd w:val="0"/>
      </w:pPr>
    </w:p>
    <w:p w14:paraId="1A2FB112" w14:textId="64B248AD" w:rsidR="00B55F3C" w:rsidRDefault="00B55F3C" w:rsidP="00E93DD8">
      <w:pPr>
        <w:rPr>
          <w:rFonts w:asciiTheme="minorHAnsi" w:hAnsiTheme="minorHAnsi"/>
          <w:sz w:val="24"/>
        </w:rPr>
      </w:pPr>
    </w:p>
    <w:p w14:paraId="360AA05E" w14:textId="77777777" w:rsidR="00B55F3C" w:rsidRPr="00B55F3C" w:rsidRDefault="00B55F3C" w:rsidP="00B55F3C">
      <w:pPr>
        <w:rPr>
          <w:rFonts w:asciiTheme="minorHAnsi" w:hAnsiTheme="minorHAnsi"/>
          <w:sz w:val="24"/>
        </w:rPr>
      </w:pPr>
    </w:p>
    <w:p w14:paraId="001CE08B" w14:textId="1A379A3F" w:rsidR="0060489D" w:rsidRPr="00B55F3C" w:rsidRDefault="0060489D" w:rsidP="00B55F3C">
      <w:pPr>
        <w:rPr>
          <w:rFonts w:asciiTheme="minorHAnsi" w:hAnsiTheme="minorHAnsi"/>
          <w:sz w:val="24"/>
        </w:rPr>
      </w:pPr>
    </w:p>
    <w:sectPr w:rsidR="0060489D" w:rsidRPr="00B55F3C" w:rsidSect="00722B29">
      <w:headerReference w:type="first" r:id="rId24"/>
      <w:pgSz w:w="12240" w:h="15840"/>
      <w:pgMar w:top="634" w:right="432" w:bottom="230" w:left="504" w:header="36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812A6A" w14:textId="77777777" w:rsidR="00D86D69" w:rsidRDefault="00D86D69" w:rsidP="00DF31EB">
      <w:pPr>
        <w:spacing w:after="0" w:line="240" w:lineRule="auto"/>
      </w:pPr>
      <w:r>
        <w:separator/>
      </w:r>
    </w:p>
  </w:endnote>
  <w:endnote w:type="continuationSeparator" w:id="0">
    <w:p w14:paraId="1FDE6E02" w14:textId="77777777" w:rsidR="00D86D69" w:rsidRDefault="00D86D69" w:rsidP="00DF31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1DA7DE" w14:textId="77777777" w:rsidR="00D86D69" w:rsidRDefault="00D86D69" w:rsidP="00DF31EB">
      <w:pPr>
        <w:spacing w:after="0" w:line="240" w:lineRule="auto"/>
      </w:pPr>
      <w:r>
        <w:separator/>
      </w:r>
    </w:p>
  </w:footnote>
  <w:footnote w:type="continuationSeparator" w:id="0">
    <w:p w14:paraId="271C54D1" w14:textId="77777777" w:rsidR="00D86D69" w:rsidRDefault="00D86D69" w:rsidP="00DF31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4884" w:type="pct"/>
      <w:tblCellMar>
        <w:top w:w="72" w:type="dxa"/>
        <w:left w:w="115" w:type="dxa"/>
        <w:bottom w:w="72" w:type="dxa"/>
        <w:right w:w="115" w:type="dxa"/>
      </w:tblCellMar>
      <w:tblLook w:val="00A0" w:firstRow="1" w:lastRow="0" w:firstColumn="1" w:lastColumn="0" w:noHBand="0" w:noVBand="0"/>
    </w:tblPr>
    <w:tblGrid>
      <w:gridCol w:w="9845"/>
      <w:gridCol w:w="1197"/>
    </w:tblGrid>
    <w:tr w:rsidR="003E4013" w:rsidRPr="00DF31EB" w14:paraId="524D6C92" w14:textId="77777777" w:rsidTr="00533A82">
      <w:trPr>
        <w:trHeight w:val="308"/>
      </w:trPr>
      <w:tc>
        <w:tcPr>
          <w:tcW w:w="4458" w:type="pct"/>
          <w:tcBorders>
            <w:bottom w:val="single" w:sz="4" w:space="0" w:color="auto"/>
          </w:tcBorders>
          <w:vAlign w:val="bottom"/>
        </w:tcPr>
        <w:p w14:paraId="5469B326" w14:textId="427C14E5" w:rsidR="007167A7" w:rsidRDefault="00A10683" w:rsidP="007167A7">
          <w:pPr>
            <w:pStyle w:val="Header"/>
            <w:jc w:val="right"/>
            <w:rPr>
              <w:b/>
              <w:bCs/>
              <w:color w:val="000000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 wp14:anchorId="2D3A7C72" wp14:editId="0C552FAA">
                    <wp:simplePos x="0" y="0"/>
                    <wp:positionH relativeFrom="column">
                      <wp:posOffset>-259715</wp:posOffset>
                    </wp:positionH>
                    <wp:positionV relativeFrom="paragraph">
                      <wp:posOffset>-199390</wp:posOffset>
                    </wp:positionV>
                    <wp:extent cx="2914650" cy="540385"/>
                    <wp:effectExtent l="0" t="0" r="0" b="0"/>
                    <wp:wrapNone/>
                    <wp:docPr id="14" name="Text Box 1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2914650" cy="5403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5809FB7" w14:textId="1EEE23B6" w:rsidR="00A10683" w:rsidRPr="003D3737" w:rsidRDefault="003C5935" w:rsidP="00A10683">
                                <w:pPr>
                                  <w:jc w:val="center"/>
                                  <w:rPr>
                                    <w:sz w:val="72"/>
                                    <w:szCs w:val="110"/>
                                  </w:rPr>
                                </w:pPr>
                                <w:r>
                                  <w:rPr>
                                    <w:sz w:val="72"/>
                                    <w:szCs w:val="110"/>
                                  </w:rPr>
                                  <w:t>A.2C</w:t>
                                </w:r>
                                <w:r w:rsidR="00A10683">
                                  <w:rPr>
                                    <w:sz w:val="72"/>
                                    <w:szCs w:val="110"/>
                                  </w:rPr>
                                  <w:t xml:space="preserve"> </w:t>
                                </w:r>
                                <w:r w:rsidR="0098050A">
                                  <w:rPr>
                                    <w:sz w:val="72"/>
                                    <w:szCs w:val="110"/>
                                  </w:rPr>
                                  <w:t>- HND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18288" tIns="18288" rIns="18288" bIns="18288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2D3A7C72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" o:spid="_x0000_s1027" type="#_x0000_t202" style="position:absolute;left:0;text-align:left;margin-left:-20.45pt;margin-top:-15.7pt;width:229.5pt;height:42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" fillcolor="white [3201]" stroked="f" strokeweight=".5pt">
                    <v:textbox inset="1.44pt,1.44pt,1.44pt,1.44pt">
                      <w:txbxContent>
                        <w:p w14:paraId="55809FB7" w14:textId="1EEE23B6" w:rsidR="00A10683" w:rsidRPr="003D3737" w:rsidRDefault="003C5935" w:rsidP="00A10683">
                          <w:pPr>
                            <w:jc w:val="center"/>
                            <w:rPr>
                              <w:sz w:val="72"/>
                              <w:szCs w:val="110"/>
                            </w:rPr>
                          </w:pPr>
                          <w:r>
                            <w:rPr>
                              <w:sz w:val="72"/>
                              <w:szCs w:val="110"/>
                            </w:rPr>
                            <w:t>A.2C</w:t>
                          </w:r>
                          <w:r w:rsidR="00A10683">
                            <w:rPr>
                              <w:sz w:val="72"/>
                              <w:szCs w:val="110"/>
                            </w:rPr>
                            <w:t xml:space="preserve"> </w:t>
                          </w:r>
                          <w:r w:rsidR="0098050A">
                            <w:rPr>
                              <w:sz w:val="72"/>
                              <w:szCs w:val="110"/>
                            </w:rPr>
                            <w:t>- HNDT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 w:rsidR="003E4013" w:rsidRPr="00DF31EB">
            <w:rPr>
              <w:b/>
              <w:bCs/>
              <w:color w:val="000000"/>
            </w:rPr>
            <w:t>Name: ______________</w:t>
          </w:r>
          <w:r w:rsidR="007167A7">
            <w:rPr>
              <w:b/>
              <w:bCs/>
              <w:color w:val="000000"/>
            </w:rPr>
            <w:t xml:space="preserve">_________________  </w:t>
          </w:r>
        </w:p>
        <w:p w14:paraId="006CEA77" w14:textId="43849C69" w:rsidR="003E4013" w:rsidRPr="00DF31EB" w:rsidRDefault="007167A7" w:rsidP="0020743E">
          <w:pPr>
            <w:pStyle w:val="Header"/>
            <w:jc w:val="right"/>
            <w:rPr>
              <w:bCs/>
              <w:noProof/>
              <w:color w:val="000000"/>
            </w:rPr>
          </w:pPr>
          <w:proofErr w:type="spellStart"/>
          <w:r>
            <w:rPr>
              <w:b/>
              <w:bCs/>
              <w:color w:val="000000"/>
            </w:rPr>
            <w:t>Pd</w:t>
          </w:r>
          <w:proofErr w:type="spellEnd"/>
          <w:r>
            <w:rPr>
              <w:b/>
              <w:bCs/>
              <w:color w:val="000000"/>
            </w:rPr>
            <w:t xml:space="preserve">: 1  2 </w:t>
          </w:r>
          <w:r w:rsidR="003C5935">
            <w:rPr>
              <w:b/>
              <w:bCs/>
              <w:color w:val="000000"/>
            </w:rPr>
            <w:t xml:space="preserve"> 3</w:t>
          </w:r>
          <w:r w:rsidR="005A11BB">
            <w:rPr>
              <w:b/>
              <w:bCs/>
              <w:color w:val="000000"/>
            </w:rPr>
            <w:t xml:space="preserve"> </w:t>
          </w:r>
          <w:r>
            <w:rPr>
              <w:b/>
              <w:bCs/>
              <w:color w:val="000000"/>
            </w:rPr>
            <w:t xml:space="preserve"> </w:t>
          </w:r>
          <w:r w:rsidR="003C5935">
            <w:rPr>
              <w:b/>
              <w:bCs/>
              <w:color w:val="000000"/>
            </w:rPr>
            <w:t>4</w:t>
          </w:r>
          <w:r>
            <w:rPr>
              <w:b/>
              <w:bCs/>
              <w:color w:val="000000"/>
            </w:rPr>
            <w:t xml:space="preserve">  6  7</w:t>
          </w:r>
          <w:r w:rsidR="003C5935">
            <w:rPr>
              <w:b/>
              <w:bCs/>
              <w:color w:val="000000"/>
            </w:rPr>
            <w:t xml:space="preserve">   Date:_</w:t>
          </w:r>
          <w:r w:rsidR="0020743E">
            <w:rPr>
              <w:b/>
              <w:bCs/>
              <w:color w:val="000000"/>
            </w:rPr>
            <w:t>___________</w:t>
          </w:r>
          <w:r w:rsidR="003E4013">
            <w:rPr>
              <w:b/>
              <w:bCs/>
              <w:color w:val="000000"/>
            </w:rPr>
            <w:t>_</w:t>
          </w:r>
          <w:r w:rsidR="003E4013" w:rsidRPr="00DF31EB">
            <w:rPr>
              <w:b/>
              <w:bCs/>
              <w:color w:val="000000"/>
            </w:rPr>
            <w:t xml:space="preserve">  [</w:t>
          </w:r>
          <w:r w:rsidR="00FE63D7">
            <w:rPr>
              <w:b/>
              <w:bCs/>
              <w:color w:val="000000"/>
            </w:rPr>
            <w:t>STAAR</w:t>
          </w:r>
          <w:r w:rsidR="003C5935">
            <w:rPr>
              <w:b/>
              <w:bCs/>
              <w:color w:val="000000"/>
            </w:rPr>
            <w:t xml:space="preserve"> Review: A.2C</w:t>
          </w:r>
          <w:r w:rsidR="003E4013" w:rsidRPr="00DF31EB">
            <w:rPr>
              <w:b/>
              <w:bCs/>
              <w:color w:val="000000"/>
            </w:rPr>
            <w:t xml:space="preserve">]                                           </w:t>
          </w:r>
        </w:p>
      </w:tc>
      <w:tc>
        <w:tcPr>
          <w:tcW w:w="542" w:type="pct"/>
          <w:tcBorders>
            <w:bottom w:val="single" w:sz="4" w:space="0" w:color="943634"/>
          </w:tcBorders>
          <w:shd w:val="clear" w:color="auto" w:fill="943634"/>
          <w:vAlign w:val="bottom"/>
        </w:tcPr>
        <w:p w14:paraId="6D6B8EAD" w14:textId="6ECD2408" w:rsidR="003E4013" w:rsidRPr="003C5935" w:rsidRDefault="003C5935" w:rsidP="003C5935">
          <w:pPr>
            <w:pStyle w:val="Header"/>
            <w:jc w:val="center"/>
            <w:rPr>
              <w:b/>
              <w:color w:val="FFFFFF"/>
              <w:sz w:val="44"/>
              <w:szCs w:val="44"/>
            </w:rPr>
          </w:pPr>
          <w:r w:rsidRPr="003C5935">
            <w:rPr>
              <w:b/>
              <w:color w:val="FFFFFF"/>
              <w:sz w:val="44"/>
              <w:szCs w:val="44"/>
            </w:rPr>
            <w:t>3</w:t>
          </w:r>
        </w:p>
      </w:tc>
    </w:tr>
  </w:tbl>
  <w:p w14:paraId="6B8C2796" w14:textId="77777777" w:rsidR="003E4013" w:rsidRDefault="003E401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083C17"/>
    <w:multiLevelType w:val="hybridMultilevel"/>
    <w:tmpl w:val="ACD881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0614E"/>
    <w:multiLevelType w:val="hybridMultilevel"/>
    <w:tmpl w:val="33EAF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A4E6A"/>
    <w:multiLevelType w:val="hybridMultilevel"/>
    <w:tmpl w:val="D728B5BA"/>
    <w:lvl w:ilvl="0" w:tplc="29201834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71694"/>
    <w:multiLevelType w:val="hybridMultilevel"/>
    <w:tmpl w:val="77E88E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9A384B"/>
    <w:multiLevelType w:val="hybridMultilevel"/>
    <w:tmpl w:val="D728B5BA"/>
    <w:lvl w:ilvl="0" w:tplc="29201834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9C090B"/>
    <w:multiLevelType w:val="hybridMultilevel"/>
    <w:tmpl w:val="D7849672"/>
    <w:lvl w:ilvl="0" w:tplc="1EC6E424">
      <w:start w:val="1"/>
      <w:numFmt w:val="upperLetter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767BB4"/>
    <w:multiLevelType w:val="hybridMultilevel"/>
    <w:tmpl w:val="92EAB5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D97D7D"/>
    <w:multiLevelType w:val="hybridMultilevel"/>
    <w:tmpl w:val="16CABAD8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392C13"/>
    <w:multiLevelType w:val="hybridMultilevel"/>
    <w:tmpl w:val="29D4F652"/>
    <w:lvl w:ilvl="0" w:tplc="59D0F734">
      <w:start w:val="1"/>
      <w:numFmt w:val="lowerLetter"/>
      <w:lvlText w:val="%1."/>
      <w:lvlJc w:val="left"/>
      <w:pPr>
        <w:ind w:left="720" w:hanging="360"/>
      </w:pPr>
      <w:rPr>
        <w:rFonts w:asciiTheme="minorHAnsi" w:eastAsia="Calibri" w:hAnsiTheme="minorHAnsi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C81FF1"/>
    <w:multiLevelType w:val="hybridMultilevel"/>
    <w:tmpl w:val="E48ED78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083BCE"/>
    <w:multiLevelType w:val="hybridMultilevel"/>
    <w:tmpl w:val="D728B5BA"/>
    <w:lvl w:ilvl="0" w:tplc="29201834">
      <w:start w:val="1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F77261"/>
    <w:multiLevelType w:val="hybridMultilevel"/>
    <w:tmpl w:val="A9CC8E8A"/>
    <w:lvl w:ilvl="0" w:tplc="B7CCA61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7224D56"/>
    <w:multiLevelType w:val="hybridMultilevel"/>
    <w:tmpl w:val="1C788210"/>
    <w:lvl w:ilvl="0" w:tplc="E1D8DCA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B7B1755"/>
    <w:multiLevelType w:val="hybridMultilevel"/>
    <w:tmpl w:val="FF4A6B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24F21B9"/>
    <w:multiLevelType w:val="hybridMultilevel"/>
    <w:tmpl w:val="EE526BEA"/>
    <w:lvl w:ilvl="0" w:tplc="2D7EB660">
      <w:start w:val="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4C2124B"/>
    <w:multiLevelType w:val="hybridMultilevel"/>
    <w:tmpl w:val="917CA9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56C03C8"/>
    <w:multiLevelType w:val="hybridMultilevel"/>
    <w:tmpl w:val="654CA74E"/>
    <w:lvl w:ilvl="0" w:tplc="867008EA">
      <w:start w:val="7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7" w15:restartNumberingAfterBreak="0">
    <w:nsid w:val="4A277800"/>
    <w:multiLevelType w:val="hybridMultilevel"/>
    <w:tmpl w:val="FDD47A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B52255"/>
    <w:multiLevelType w:val="hybridMultilevel"/>
    <w:tmpl w:val="B40825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FE32F8"/>
    <w:multiLevelType w:val="hybridMultilevel"/>
    <w:tmpl w:val="4664EC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BD2FA2"/>
    <w:multiLevelType w:val="hybridMultilevel"/>
    <w:tmpl w:val="FC3C12D8"/>
    <w:lvl w:ilvl="0" w:tplc="356AA3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8784150"/>
    <w:multiLevelType w:val="hybridMultilevel"/>
    <w:tmpl w:val="9DA8C8C4"/>
    <w:lvl w:ilvl="0" w:tplc="29DE9A58">
      <w:start w:val="1"/>
      <w:numFmt w:val="upperLetter"/>
      <w:lvlText w:val="%1."/>
      <w:lvlJc w:val="left"/>
      <w:pPr>
        <w:ind w:left="6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7" w:hanging="360"/>
      </w:pPr>
    </w:lvl>
    <w:lvl w:ilvl="2" w:tplc="0409001B" w:tentative="1">
      <w:start w:val="1"/>
      <w:numFmt w:val="lowerRoman"/>
      <w:lvlText w:val="%3."/>
      <w:lvlJc w:val="right"/>
      <w:pPr>
        <w:ind w:left="2047" w:hanging="180"/>
      </w:pPr>
    </w:lvl>
    <w:lvl w:ilvl="3" w:tplc="0409000F" w:tentative="1">
      <w:start w:val="1"/>
      <w:numFmt w:val="decimal"/>
      <w:lvlText w:val="%4."/>
      <w:lvlJc w:val="left"/>
      <w:pPr>
        <w:ind w:left="2767" w:hanging="360"/>
      </w:pPr>
    </w:lvl>
    <w:lvl w:ilvl="4" w:tplc="04090019" w:tentative="1">
      <w:start w:val="1"/>
      <w:numFmt w:val="lowerLetter"/>
      <w:lvlText w:val="%5."/>
      <w:lvlJc w:val="left"/>
      <w:pPr>
        <w:ind w:left="3487" w:hanging="360"/>
      </w:pPr>
    </w:lvl>
    <w:lvl w:ilvl="5" w:tplc="0409001B" w:tentative="1">
      <w:start w:val="1"/>
      <w:numFmt w:val="lowerRoman"/>
      <w:lvlText w:val="%6."/>
      <w:lvlJc w:val="right"/>
      <w:pPr>
        <w:ind w:left="4207" w:hanging="180"/>
      </w:pPr>
    </w:lvl>
    <w:lvl w:ilvl="6" w:tplc="0409000F" w:tentative="1">
      <w:start w:val="1"/>
      <w:numFmt w:val="decimal"/>
      <w:lvlText w:val="%7."/>
      <w:lvlJc w:val="left"/>
      <w:pPr>
        <w:ind w:left="4927" w:hanging="360"/>
      </w:pPr>
    </w:lvl>
    <w:lvl w:ilvl="7" w:tplc="04090019" w:tentative="1">
      <w:start w:val="1"/>
      <w:numFmt w:val="lowerLetter"/>
      <w:lvlText w:val="%8."/>
      <w:lvlJc w:val="left"/>
      <w:pPr>
        <w:ind w:left="5647" w:hanging="360"/>
      </w:pPr>
    </w:lvl>
    <w:lvl w:ilvl="8" w:tplc="0409001B" w:tentative="1">
      <w:start w:val="1"/>
      <w:numFmt w:val="lowerRoman"/>
      <w:lvlText w:val="%9."/>
      <w:lvlJc w:val="right"/>
      <w:pPr>
        <w:ind w:left="6367" w:hanging="180"/>
      </w:pPr>
    </w:lvl>
  </w:abstractNum>
  <w:abstractNum w:abstractNumId="22" w15:restartNumberingAfterBreak="0">
    <w:nsid w:val="588C3E31"/>
    <w:multiLevelType w:val="hybridMultilevel"/>
    <w:tmpl w:val="828815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604D15"/>
    <w:multiLevelType w:val="hybridMultilevel"/>
    <w:tmpl w:val="37A8881A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46B1AFA"/>
    <w:multiLevelType w:val="hybridMultilevel"/>
    <w:tmpl w:val="D804B730"/>
    <w:lvl w:ilvl="0" w:tplc="C352A9F6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5" w15:restartNumberingAfterBreak="0">
    <w:nsid w:val="677B2F2C"/>
    <w:multiLevelType w:val="hybridMultilevel"/>
    <w:tmpl w:val="235A82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65576A8"/>
    <w:multiLevelType w:val="hybridMultilevel"/>
    <w:tmpl w:val="6BAAF1D8"/>
    <w:lvl w:ilvl="0" w:tplc="826E1C7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B2B6780"/>
    <w:multiLevelType w:val="hybridMultilevel"/>
    <w:tmpl w:val="1D0EE7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</w:num>
  <w:num w:numId="3">
    <w:abstractNumId w:val="8"/>
  </w:num>
  <w:num w:numId="4">
    <w:abstractNumId w:val="13"/>
  </w:num>
  <w:num w:numId="5">
    <w:abstractNumId w:val="23"/>
  </w:num>
  <w:num w:numId="6">
    <w:abstractNumId w:val="21"/>
  </w:num>
  <w:num w:numId="7">
    <w:abstractNumId w:val="11"/>
  </w:num>
  <w:num w:numId="8">
    <w:abstractNumId w:val="24"/>
  </w:num>
  <w:num w:numId="9">
    <w:abstractNumId w:val="20"/>
  </w:num>
  <w:num w:numId="10">
    <w:abstractNumId w:val="5"/>
  </w:num>
  <w:num w:numId="11">
    <w:abstractNumId w:val="15"/>
  </w:num>
  <w:num w:numId="12">
    <w:abstractNumId w:val="3"/>
  </w:num>
  <w:num w:numId="13">
    <w:abstractNumId w:val="22"/>
  </w:num>
  <w:num w:numId="14">
    <w:abstractNumId w:val="27"/>
  </w:num>
  <w:num w:numId="15">
    <w:abstractNumId w:val="25"/>
  </w:num>
  <w:num w:numId="16">
    <w:abstractNumId w:val="18"/>
  </w:num>
  <w:num w:numId="17">
    <w:abstractNumId w:val="9"/>
  </w:num>
  <w:num w:numId="18">
    <w:abstractNumId w:val="0"/>
  </w:num>
  <w:num w:numId="19">
    <w:abstractNumId w:val="1"/>
  </w:num>
  <w:num w:numId="20">
    <w:abstractNumId w:val="17"/>
  </w:num>
  <w:num w:numId="21">
    <w:abstractNumId w:val="14"/>
  </w:num>
  <w:num w:numId="22">
    <w:abstractNumId w:val="2"/>
  </w:num>
  <w:num w:numId="23">
    <w:abstractNumId w:val="7"/>
  </w:num>
  <w:num w:numId="24">
    <w:abstractNumId w:val="16"/>
  </w:num>
  <w:num w:numId="25">
    <w:abstractNumId w:val="12"/>
  </w:num>
  <w:num w:numId="26">
    <w:abstractNumId w:val="10"/>
  </w:num>
  <w:num w:numId="27">
    <w:abstractNumId w:val="4"/>
  </w:num>
  <w:num w:numId="28">
    <w:abstractNumId w:val="1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31EB"/>
    <w:rsid w:val="0001304D"/>
    <w:rsid w:val="0001418E"/>
    <w:rsid w:val="00024211"/>
    <w:rsid w:val="000307DF"/>
    <w:rsid w:val="00042B59"/>
    <w:rsid w:val="000564B2"/>
    <w:rsid w:val="00057FAF"/>
    <w:rsid w:val="000606E1"/>
    <w:rsid w:val="000811BC"/>
    <w:rsid w:val="000A581A"/>
    <w:rsid w:val="000D1125"/>
    <w:rsid w:val="000D6E79"/>
    <w:rsid w:val="000E4A48"/>
    <w:rsid w:val="000F0279"/>
    <w:rsid w:val="000F3A82"/>
    <w:rsid w:val="0013203E"/>
    <w:rsid w:val="001463B6"/>
    <w:rsid w:val="0017270D"/>
    <w:rsid w:val="00173F47"/>
    <w:rsid w:val="001764E9"/>
    <w:rsid w:val="0018027D"/>
    <w:rsid w:val="001B0D61"/>
    <w:rsid w:val="001B551A"/>
    <w:rsid w:val="001C07F8"/>
    <w:rsid w:val="001E48E1"/>
    <w:rsid w:val="002060BA"/>
    <w:rsid w:val="0020743E"/>
    <w:rsid w:val="00210425"/>
    <w:rsid w:val="002142BF"/>
    <w:rsid w:val="00231940"/>
    <w:rsid w:val="00234DD9"/>
    <w:rsid w:val="00235ABD"/>
    <w:rsid w:val="00251A83"/>
    <w:rsid w:val="00254890"/>
    <w:rsid w:val="002824F0"/>
    <w:rsid w:val="00287CF8"/>
    <w:rsid w:val="00292478"/>
    <w:rsid w:val="002A3408"/>
    <w:rsid w:val="002A4C1B"/>
    <w:rsid w:val="002B6228"/>
    <w:rsid w:val="002B6388"/>
    <w:rsid w:val="002B6E11"/>
    <w:rsid w:val="002D1825"/>
    <w:rsid w:val="002D7C20"/>
    <w:rsid w:val="002F16AF"/>
    <w:rsid w:val="00303745"/>
    <w:rsid w:val="00317DD6"/>
    <w:rsid w:val="003341B7"/>
    <w:rsid w:val="00336F56"/>
    <w:rsid w:val="003400CC"/>
    <w:rsid w:val="00352421"/>
    <w:rsid w:val="003608B8"/>
    <w:rsid w:val="003723D6"/>
    <w:rsid w:val="00374B5D"/>
    <w:rsid w:val="00380418"/>
    <w:rsid w:val="00382201"/>
    <w:rsid w:val="00383EFE"/>
    <w:rsid w:val="003C5935"/>
    <w:rsid w:val="003D3737"/>
    <w:rsid w:val="003D3E41"/>
    <w:rsid w:val="003D6E77"/>
    <w:rsid w:val="003E323A"/>
    <w:rsid w:val="003E4013"/>
    <w:rsid w:val="003E6B54"/>
    <w:rsid w:val="00407B10"/>
    <w:rsid w:val="00415163"/>
    <w:rsid w:val="00416585"/>
    <w:rsid w:val="004305EE"/>
    <w:rsid w:val="0043382F"/>
    <w:rsid w:val="004452FC"/>
    <w:rsid w:val="0044665E"/>
    <w:rsid w:val="00452156"/>
    <w:rsid w:val="00453296"/>
    <w:rsid w:val="004813A6"/>
    <w:rsid w:val="00483B80"/>
    <w:rsid w:val="00490A76"/>
    <w:rsid w:val="004A07C7"/>
    <w:rsid w:val="004A6403"/>
    <w:rsid w:val="004D1880"/>
    <w:rsid w:val="004D5D14"/>
    <w:rsid w:val="004D5FD4"/>
    <w:rsid w:val="00501CC4"/>
    <w:rsid w:val="00506F92"/>
    <w:rsid w:val="005323C8"/>
    <w:rsid w:val="00533A82"/>
    <w:rsid w:val="005422C3"/>
    <w:rsid w:val="00543D1F"/>
    <w:rsid w:val="005569CE"/>
    <w:rsid w:val="00556A0D"/>
    <w:rsid w:val="0056136C"/>
    <w:rsid w:val="00564010"/>
    <w:rsid w:val="00585C63"/>
    <w:rsid w:val="0059385C"/>
    <w:rsid w:val="005A11BB"/>
    <w:rsid w:val="005B5D0E"/>
    <w:rsid w:val="005C0BB0"/>
    <w:rsid w:val="005D74A7"/>
    <w:rsid w:val="005E1F51"/>
    <w:rsid w:val="005F7F57"/>
    <w:rsid w:val="0060489D"/>
    <w:rsid w:val="006152BE"/>
    <w:rsid w:val="0061564B"/>
    <w:rsid w:val="00632DB4"/>
    <w:rsid w:val="0063635C"/>
    <w:rsid w:val="006401A7"/>
    <w:rsid w:val="0064575A"/>
    <w:rsid w:val="00646BC3"/>
    <w:rsid w:val="0067438D"/>
    <w:rsid w:val="00684F5E"/>
    <w:rsid w:val="00696BA9"/>
    <w:rsid w:val="006A5F1D"/>
    <w:rsid w:val="006B42E5"/>
    <w:rsid w:val="006B67AE"/>
    <w:rsid w:val="006D1071"/>
    <w:rsid w:val="006D161F"/>
    <w:rsid w:val="006D3069"/>
    <w:rsid w:val="006E3D2D"/>
    <w:rsid w:val="006E4DD7"/>
    <w:rsid w:val="007167A7"/>
    <w:rsid w:val="00722B29"/>
    <w:rsid w:val="00732C21"/>
    <w:rsid w:val="00734490"/>
    <w:rsid w:val="007445BD"/>
    <w:rsid w:val="007505D0"/>
    <w:rsid w:val="00752873"/>
    <w:rsid w:val="00763D6A"/>
    <w:rsid w:val="007777B0"/>
    <w:rsid w:val="007803A6"/>
    <w:rsid w:val="007A54C5"/>
    <w:rsid w:val="007B2464"/>
    <w:rsid w:val="007C5A66"/>
    <w:rsid w:val="007C6A71"/>
    <w:rsid w:val="007E0F8B"/>
    <w:rsid w:val="007E45FF"/>
    <w:rsid w:val="008146AF"/>
    <w:rsid w:val="00824419"/>
    <w:rsid w:val="0083519D"/>
    <w:rsid w:val="00840598"/>
    <w:rsid w:val="00840D98"/>
    <w:rsid w:val="00842C73"/>
    <w:rsid w:val="00842F87"/>
    <w:rsid w:val="00861887"/>
    <w:rsid w:val="008703FC"/>
    <w:rsid w:val="00871687"/>
    <w:rsid w:val="00873F69"/>
    <w:rsid w:val="00882B20"/>
    <w:rsid w:val="00885175"/>
    <w:rsid w:val="008B2EEC"/>
    <w:rsid w:val="008B4ABB"/>
    <w:rsid w:val="008D06C9"/>
    <w:rsid w:val="008D7AB2"/>
    <w:rsid w:val="008F5F38"/>
    <w:rsid w:val="008F78FA"/>
    <w:rsid w:val="00913BD5"/>
    <w:rsid w:val="00914D93"/>
    <w:rsid w:val="00915197"/>
    <w:rsid w:val="009259CC"/>
    <w:rsid w:val="0094100C"/>
    <w:rsid w:val="0094125D"/>
    <w:rsid w:val="00947D71"/>
    <w:rsid w:val="00956118"/>
    <w:rsid w:val="00972149"/>
    <w:rsid w:val="009737E0"/>
    <w:rsid w:val="0098050A"/>
    <w:rsid w:val="00983D5D"/>
    <w:rsid w:val="00995193"/>
    <w:rsid w:val="0099648D"/>
    <w:rsid w:val="009A4984"/>
    <w:rsid w:val="009B3051"/>
    <w:rsid w:val="009B5B6B"/>
    <w:rsid w:val="009B6820"/>
    <w:rsid w:val="009B76EF"/>
    <w:rsid w:val="009D7F63"/>
    <w:rsid w:val="009E2BBD"/>
    <w:rsid w:val="009E5C5A"/>
    <w:rsid w:val="00A04098"/>
    <w:rsid w:val="00A10683"/>
    <w:rsid w:val="00A27705"/>
    <w:rsid w:val="00A30C2A"/>
    <w:rsid w:val="00A362AF"/>
    <w:rsid w:val="00A4053D"/>
    <w:rsid w:val="00A44A40"/>
    <w:rsid w:val="00A66018"/>
    <w:rsid w:val="00AA57F0"/>
    <w:rsid w:val="00AB2096"/>
    <w:rsid w:val="00AC4DB0"/>
    <w:rsid w:val="00AF191A"/>
    <w:rsid w:val="00B108C3"/>
    <w:rsid w:val="00B12AF8"/>
    <w:rsid w:val="00B238CB"/>
    <w:rsid w:val="00B27FE7"/>
    <w:rsid w:val="00B31D97"/>
    <w:rsid w:val="00B50C92"/>
    <w:rsid w:val="00B55EBF"/>
    <w:rsid w:val="00B55F3C"/>
    <w:rsid w:val="00B56B21"/>
    <w:rsid w:val="00B6403A"/>
    <w:rsid w:val="00B74546"/>
    <w:rsid w:val="00B8744A"/>
    <w:rsid w:val="00B90A36"/>
    <w:rsid w:val="00B90CB0"/>
    <w:rsid w:val="00B96D32"/>
    <w:rsid w:val="00BA4223"/>
    <w:rsid w:val="00BA489D"/>
    <w:rsid w:val="00BC1C4D"/>
    <w:rsid w:val="00BD1A49"/>
    <w:rsid w:val="00BD1B73"/>
    <w:rsid w:val="00C1744B"/>
    <w:rsid w:val="00C20664"/>
    <w:rsid w:val="00C20D92"/>
    <w:rsid w:val="00C21428"/>
    <w:rsid w:val="00C438E2"/>
    <w:rsid w:val="00C5478F"/>
    <w:rsid w:val="00C87522"/>
    <w:rsid w:val="00CA1F3B"/>
    <w:rsid w:val="00CA3776"/>
    <w:rsid w:val="00CB56AC"/>
    <w:rsid w:val="00CC5605"/>
    <w:rsid w:val="00CD2D48"/>
    <w:rsid w:val="00D05CE4"/>
    <w:rsid w:val="00D07B58"/>
    <w:rsid w:val="00D26230"/>
    <w:rsid w:val="00D36EEC"/>
    <w:rsid w:val="00D42436"/>
    <w:rsid w:val="00D42D2D"/>
    <w:rsid w:val="00D43B6C"/>
    <w:rsid w:val="00D62935"/>
    <w:rsid w:val="00D62C6E"/>
    <w:rsid w:val="00D74769"/>
    <w:rsid w:val="00D76539"/>
    <w:rsid w:val="00D86D69"/>
    <w:rsid w:val="00D93060"/>
    <w:rsid w:val="00DB15BC"/>
    <w:rsid w:val="00DC4C38"/>
    <w:rsid w:val="00DD0ECD"/>
    <w:rsid w:val="00DD29D6"/>
    <w:rsid w:val="00DE02C1"/>
    <w:rsid w:val="00DF31EB"/>
    <w:rsid w:val="00E00E01"/>
    <w:rsid w:val="00E10E14"/>
    <w:rsid w:val="00E1288C"/>
    <w:rsid w:val="00E131EF"/>
    <w:rsid w:val="00E158DF"/>
    <w:rsid w:val="00E32B01"/>
    <w:rsid w:val="00E574E9"/>
    <w:rsid w:val="00E61203"/>
    <w:rsid w:val="00E76B1B"/>
    <w:rsid w:val="00E8477A"/>
    <w:rsid w:val="00E8681D"/>
    <w:rsid w:val="00E90AD5"/>
    <w:rsid w:val="00E93DD8"/>
    <w:rsid w:val="00E94A4E"/>
    <w:rsid w:val="00E9557F"/>
    <w:rsid w:val="00EA5B8B"/>
    <w:rsid w:val="00EB0BF1"/>
    <w:rsid w:val="00EC7267"/>
    <w:rsid w:val="00EE1307"/>
    <w:rsid w:val="00EF65B7"/>
    <w:rsid w:val="00F0444A"/>
    <w:rsid w:val="00F06AD3"/>
    <w:rsid w:val="00F17F24"/>
    <w:rsid w:val="00F264B6"/>
    <w:rsid w:val="00F32A59"/>
    <w:rsid w:val="00F375E7"/>
    <w:rsid w:val="00F43AAD"/>
    <w:rsid w:val="00F4512E"/>
    <w:rsid w:val="00F500F9"/>
    <w:rsid w:val="00F61C9D"/>
    <w:rsid w:val="00F74B52"/>
    <w:rsid w:val="00F974D4"/>
    <w:rsid w:val="00FA260F"/>
    <w:rsid w:val="00FA5579"/>
    <w:rsid w:val="00FB2359"/>
    <w:rsid w:val="00FB424C"/>
    <w:rsid w:val="00FC2AE4"/>
    <w:rsid w:val="00FD0455"/>
    <w:rsid w:val="00FE63D7"/>
    <w:rsid w:val="00FE74C1"/>
    <w:rsid w:val="00FF22E0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09C76E8"/>
  <w15:docId w15:val="{BDC99661-2B9C-4A2E-BBEB-7DC051B88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F3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31EB"/>
  </w:style>
  <w:style w:type="paragraph" w:styleId="Footer">
    <w:name w:val="footer"/>
    <w:basedOn w:val="Normal"/>
    <w:link w:val="FooterChar"/>
    <w:uiPriority w:val="99"/>
    <w:unhideWhenUsed/>
    <w:rsid w:val="00DF31E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31EB"/>
  </w:style>
  <w:style w:type="table" w:styleId="TableGrid">
    <w:name w:val="Table Grid"/>
    <w:basedOn w:val="TableNormal"/>
    <w:uiPriority w:val="59"/>
    <w:rsid w:val="00DF31E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F31E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0A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0A7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E323A"/>
    <w:rPr>
      <w:color w:val="808080"/>
    </w:rPr>
  </w:style>
  <w:style w:type="paragraph" w:customStyle="1" w:styleId="Standard">
    <w:name w:val="Standard"/>
    <w:rsid w:val="00E158DF"/>
    <w:pPr>
      <w:widowControl w:val="0"/>
      <w:suppressAutoHyphens/>
      <w:autoSpaceDN w:val="0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styleId="Hyperlink">
    <w:name w:val="Hyperlink"/>
    <w:basedOn w:val="DefaultParagraphFont"/>
    <w:uiPriority w:val="99"/>
    <w:unhideWhenUsed/>
    <w:rsid w:val="00C20D9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641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18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mp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tmp"/><Relationship Id="rId20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tmp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image" Target="media/image2.tmp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5A20875-395A-4C62-A862-614508F0C3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llas ISD</Company>
  <LinksUpToDate>false</LinksUpToDate>
  <CharactersWithSpaces>13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sktop</dc:creator>
  <cp:lastModifiedBy>JENNA DIEDERICH</cp:lastModifiedBy>
  <cp:revision>2</cp:revision>
  <cp:lastPrinted>2014-04-30T12:47:00Z</cp:lastPrinted>
  <dcterms:created xsi:type="dcterms:W3CDTF">2016-11-07T23:45:00Z</dcterms:created>
  <dcterms:modified xsi:type="dcterms:W3CDTF">2016-11-07T23:45:00Z</dcterms:modified>
</cp:coreProperties>
</file>